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8B6227" w14:textId="380B73AB" w:rsidR="00591DD9" w:rsidRDefault="00843BFA" w:rsidP="00591DD9">
      <w:pPr>
        <w:jc w:val="center"/>
        <w:rPr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 xml:space="preserve">TỔNG KẾT </w:t>
      </w:r>
      <w:r w:rsidR="00591DD9">
        <w:rPr>
          <w:b/>
          <w:bCs/>
          <w:sz w:val="28"/>
          <w:szCs w:val="28"/>
          <w:lang w:val="vi-VN"/>
        </w:rPr>
        <w:t>CÁC DẠNG BÀI TẬP TOÁN RỜI RẠC</w:t>
      </w:r>
    </w:p>
    <w:p w14:paraId="054147D1" w14:textId="77777777" w:rsidR="00591DD9" w:rsidRDefault="00591DD9" w:rsidP="00591DD9">
      <w:pPr>
        <w:jc w:val="center"/>
        <w:rPr>
          <w:sz w:val="28"/>
          <w:szCs w:val="28"/>
          <w:lang w:val="vi-VN"/>
        </w:rPr>
      </w:pPr>
    </w:p>
    <w:p w14:paraId="346CC1A4" w14:textId="77777777" w:rsidR="00591DD9" w:rsidRPr="00920658" w:rsidRDefault="00591DD9" w:rsidP="00591DD9">
      <w:pPr>
        <w:rPr>
          <w:b/>
          <w:bCs/>
          <w:sz w:val="28"/>
          <w:szCs w:val="28"/>
          <w:lang w:val="vi-VN"/>
        </w:rPr>
      </w:pPr>
      <w:r w:rsidRPr="00920658">
        <w:rPr>
          <w:b/>
          <w:bCs/>
          <w:sz w:val="28"/>
          <w:szCs w:val="28"/>
          <w:lang w:val="vi-VN"/>
        </w:rPr>
        <w:t>1. Tính toán biểu thức, chứng minh đẳng thức.</w:t>
      </w:r>
    </w:p>
    <w:p w14:paraId="4B4D8A91" w14:textId="77777777" w:rsidR="00591DD9" w:rsidRPr="00527862" w:rsidRDefault="00591DD9" w:rsidP="00591DD9">
      <w:pPr>
        <w:rPr>
          <w:b/>
          <w:bCs/>
          <w:sz w:val="28"/>
          <w:szCs w:val="28"/>
          <w:lang w:val="vi-VN"/>
        </w:rPr>
      </w:pPr>
      <w:r w:rsidRPr="00527862">
        <w:rPr>
          <w:b/>
          <w:bCs/>
          <w:sz w:val="28"/>
          <w:szCs w:val="28"/>
          <w:lang w:val="vi-VN"/>
        </w:rPr>
        <w:t>2. Đếm phần tử cấu thành từ một tập hợp</w:t>
      </w:r>
    </w:p>
    <w:p w14:paraId="78C9BC48" w14:textId="77777777" w:rsidR="00591DD9" w:rsidRDefault="00591DD9" w:rsidP="00591DD9">
      <w:pPr>
        <w:rPr>
          <w:b/>
          <w:bCs/>
          <w:sz w:val="28"/>
          <w:szCs w:val="28"/>
          <w:lang w:val="vi-VN"/>
        </w:rPr>
      </w:pPr>
      <w:r w:rsidRPr="00471404">
        <w:rPr>
          <w:b/>
          <w:bCs/>
          <w:sz w:val="28"/>
          <w:szCs w:val="28"/>
          <w:lang w:val="vi-VN"/>
        </w:rPr>
        <w:t>3. Bài toán tồn tại</w:t>
      </w:r>
    </w:p>
    <w:p w14:paraId="6E490DAA" w14:textId="77777777" w:rsidR="00591DD9" w:rsidRDefault="00591DD9" w:rsidP="00591DD9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4. Tính chất của đồ thị. Bài toán đếm trong đồ thị</w:t>
      </w:r>
    </w:p>
    <w:p w14:paraId="039E282D" w14:textId="77777777" w:rsidR="00591DD9" w:rsidRDefault="00591DD9" w:rsidP="00591DD9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5. Cây bao trùm cực tiểu</w:t>
      </w:r>
    </w:p>
    <w:p w14:paraId="6577EBBC" w14:textId="77777777" w:rsidR="00591DD9" w:rsidRDefault="00591DD9" w:rsidP="00591DD9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6. Đường đi ngắn nhất</w:t>
      </w:r>
    </w:p>
    <w:p w14:paraId="449B7DA3" w14:textId="77777777" w:rsidR="00591DD9" w:rsidRDefault="00591DD9" w:rsidP="00591DD9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7. Luồng vận tải cực đại</w:t>
      </w:r>
    </w:p>
    <w:p w14:paraId="1C2FB71A" w14:textId="77777777" w:rsidR="00591DD9" w:rsidRDefault="00591DD9" w:rsidP="00591DD9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8. Hàm đại số logic</w:t>
      </w:r>
    </w:p>
    <w:p w14:paraId="6D900E99" w14:textId="77777777" w:rsidR="00591DD9" w:rsidRDefault="00591DD9" w:rsidP="00591DD9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9. Thiết kế mạch logic</w:t>
      </w:r>
    </w:p>
    <w:p w14:paraId="4A8CFF97" w14:textId="77777777" w:rsidR="00591DD9" w:rsidRDefault="00591DD9" w:rsidP="00591DD9">
      <w:pPr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10. Kiểm tra mệnh đề logic</w:t>
      </w:r>
    </w:p>
    <w:p w14:paraId="1E360F03" w14:textId="77777777" w:rsidR="00591DD9" w:rsidRDefault="00591DD9" w:rsidP="00591DD9">
      <w:pPr>
        <w:rPr>
          <w:b/>
          <w:bCs/>
          <w:sz w:val="28"/>
          <w:szCs w:val="28"/>
          <w:lang w:val="vi-VN"/>
        </w:rPr>
      </w:pPr>
    </w:p>
    <w:p w14:paraId="1AEAA0B0" w14:textId="77777777" w:rsidR="00591DD9" w:rsidRPr="004A787C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 xml:space="preserve">1. </w:t>
      </w:r>
      <w:r w:rsidRPr="004A787C">
        <w:rPr>
          <w:b/>
          <w:bCs/>
          <w:i/>
          <w:iCs/>
          <w:sz w:val="28"/>
          <w:szCs w:val="28"/>
          <w:lang w:val="vi-VN"/>
        </w:rPr>
        <w:t>Tính toán biểu thức và CM đẳng thức.</w:t>
      </w:r>
    </w:p>
    <w:p w14:paraId="36233510" w14:textId="77777777" w:rsidR="00591DD9" w:rsidRDefault="00591DD9" w:rsidP="00591DD9">
      <w:pPr>
        <w:pStyle w:val="ListParagraph"/>
        <w:numPr>
          <w:ilvl w:val="0"/>
          <w:numId w:val="1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M đẳng thức đã cho: Thường dùng phương pháp qui nạp toán học.</w:t>
      </w:r>
    </w:p>
    <w:p w14:paraId="7FB77855" w14:textId="77777777" w:rsidR="00591DD9" w:rsidRDefault="00591DD9" w:rsidP="00591DD9">
      <w:pPr>
        <w:pStyle w:val="ListParagraph"/>
        <w:numPr>
          <w:ilvl w:val="0"/>
          <w:numId w:val="1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Tìm biểu thức chưa biết: Cần sử dụng các công thức đã biết:</w:t>
      </w:r>
    </w:p>
    <w:p w14:paraId="3C9046B2" w14:textId="77777777" w:rsidR="00591DD9" w:rsidRDefault="00591DD9" w:rsidP="00591DD9">
      <w:pPr>
        <w:pStyle w:val="ListParagraph"/>
        <w:numPr>
          <w:ilvl w:val="1"/>
          <w:numId w:val="1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ông thức nhị thức Newton</w:t>
      </w:r>
    </w:p>
    <w:p w14:paraId="05F4F136" w14:textId="77777777" w:rsidR="00591DD9" w:rsidRDefault="00591DD9" w:rsidP="00591DD9">
      <w:pPr>
        <w:pStyle w:val="ListParagraph"/>
        <w:numPr>
          <w:ilvl w:val="1"/>
          <w:numId w:val="1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Tổng n số tự nhiên, bình phương...</w:t>
      </w:r>
    </w:p>
    <w:p w14:paraId="20D6503A" w14:textId="77777777" w:rsidR="00591DD9" w:rsidRDefault="00591DD9" w:rsidP="00591DD9">
      <w:pPr>
        <w:pStyle w:val="ListParagraph"/>
        <w:numPr>
          <w:ilvl w:val="1"/>
          <w:numId w:val="1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ấp số cộng và cấp số nhân</w:t>
      </w:r>
    </w:p>
    <w:p w14:paraId="58D08FF8" w14:textId="77777777" w:rsidR="00591DD9" w:rsidRDefault="00591DD9" w:rsidP="00591DD9">
      <w:pPr>
        <w:pStyle w:val="ListParagraph"/>
        <w:numPr>
          <w:ilvl w:val="1"/>
          <w:numId w:val="1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Khai triển Taylor</w:t>
      </w:r>
    </w:p>
    <w:p w14:paraId="50AACEC7" w14:textId="77777777" w:rsidR="00591DD9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>2. Đếm phần tử cấu thành từ một tập hợp</w:t>
      </w:r>
    </w:p>
    <w:p w14:paraId="43CB8C8C" w14:textId="77777777" w:rsidR="00591DD9" w:rsidRDefault="00591DD9" w:rsidP="00591DD9">
      <w:pPr>
        <w:rPr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 xml:space="preserve"> </w:t>
      </w:r>
      <w:r>
        <w:rPr>
          <w:b/>
          <w:bCs/>
          <w:i/>
          <w:iCs/>
          <w:sz w:val="28"/>
          <w:szCs w:val="28"/>
          <w:lang w:val="vi-VN"/>
        </w:rPr>
        <w:softHyphen/>
        <w:t xml:space="preserve">     </w:t>
      </w:r>
      <w:r>
        <w:rPr>
          <w:sz w:val="28"/>
          <w:szCs w:val="28"/>
          <w:lang w:val="vi-VN"/>
        </w:rPr>
        <w:t>- Xác định: Loại cấu trúc gì? Tổ hợp? Chỉnh hợp, chỉnh hợp lặp? Hoán vị, hoán vị lặp? Chia n phần tử thành k nhóm có n</w:t>
      </w:r>
      <w:r w:rsidRPr="007F3DB6">
        <w:rPr>
          <w:sz w:val="28"/>
          <w:szCs w:val="28"/>
          <w:vertAlign w:val="subscript"/>
          <w:lang w:val="vi-VN"/>
        </w:rPr>
        <w:t>1</w:t>
      </w:r>
      <w:r>
        <w:rPr>
          <w:sz w:val="28"/>
          <w:szCs w:val="28"/>
          <w:lang w:val="vi-VN"/>
        </w:rPr>
        <w:t>, n</w:t>
      </w:r>
      <w:r w:rsidRPr="007F3DB6">
        <w:rPr>
          <w:sz w:val="28"/>
          <w:szCs w:val="28"/>
          <w:vertAlign w:val="subscript"/>
          <w:lang w:val="vi-VN"/>
        </w:rPr>
        <w:t>2</w:t>
      </w:r>
      <w:r>
        <w:rPr>
          <w:sz w:val="28"/>
          <w:szCs w:val="28"/>
          <w:lang w:val="vi-VN"/>
        </w:rPr>
        <w:t>, ... n</w:t>
      </w:r>
      <w:r w:rsidRPr="007F3DB6">
        <w:rPr>
          <w:sz w:val="28"/>
          <w:szCs w:val="28"/>
          <w:vertAlign w:val="subscript"/>
          <w:lang w:val="vi-VN"/>
        </w:rPr>
        <w:t>k</w:t>
      </w:r>
      <w:r>
        <w:rPr>
          <w:sz w:val="28"/>
          <w:szCs w:val="28"/>
          <w:lang w:val="vi-VN"/>
        </w:rPr>
        <w:t xml:space="preserve"> phần tử?</w:t>
      </w:r>
    </w:p>
    <w:p w14:paraId="72DBB20B" w14:textId="77777777" w:rsidR="00591DD9" w:rsidRDefault="00591DD9" w:rsidP="00591DD9">
      <w:pPr>
        <w:pStyle w:val="ListParagraph"/>
        <w:numPr>
          <w:ilvl w:val="0"/>
          <w:numId w:val="1"/>
        </w:numPr>
        <w:rPr>
          <w:sz w:val="28"/>
          <w:szCs w:val="28"/>
          <w:lang w:val="vi-VN"/>
        </w:rPr>
      </w:pPr>
      <w:r w:rsidRPr="0055688F">
        <w:rPr>
          <w:sz w:val="28"/>
          <w:szCs w:val="28"/>
          <w:lang w:val="vi-VN"/>
        </w:rPr>
        <w:t>Các công thức: A</w:t>
      </w:r>
      <w:r w:rsidRPr="0055688F">
        <w:rPr>
          <w:sz w:val="28"/>
          <w:szCs w:val="28"/>
          <w:vertAlign w:val="subscript"/>
          <w:lang w:val="vi-VN"/>
        </w:rPr>
        <w:t>n</w:t>
      </w:r>
      <w:r w:rsidRPr="0055688F">
        <w:rPr>
          <w:sz w:val="28"/>
          <w:szCs w:val="28"/>
          <w:vertAlign w:val="superscript"/>
          <w:lang w:val="vi-VN"/>
        </w:rPr>
        <w:t>k</w:t>
      </w:r>
      <w:r w:rsidRPr="0055688F">
        <w:rPr>
          <w:sz w:val="28"/>
          <w:szCs w:val="28"/>
          <w:lang w:val="vi-VN"/>
        </w:rPr>
        <w:t>. C</w:t>
      </w:r>
      <w:r w:rsidRPr="0055688F">
        <w:rPr>
          <w:sz w:val="28"/>
          <w:szCs w:val="28"/>
          <w:vertAlign w:val="subscript"/>
          <w:lang w:val="vi-VN"/>
        </w:rPr>
        <w:t>n</w:t>
      </w:r>
      <w:r w:rsidRPr="0055688F">
        <w:rPr>
          <w:sz w:val="28"/>
          <w:szCs w:val="28"/>
          <w:vertAlign w:val="superscript"/>
          <w:lang w:val="vi-VN"/>
        </w:rPr>
        <w:t>k</w:t>
      </w:r>
      <w:r w:rsidRPr="0055688F">
        <w:rPr>
          <w:sz w:val="28"/>
          <w:szCs w:val="28"/>
          <w:lang w:val="vi-VN"/>
        </w:rPr>
        <w:t>. R</w:t>
      </w:r>
      <w:r w:rsidRPr="0055688F">
        <w:rPr>
          <w:sz w:val="28"/>
          <w:szCs w:val="28"/>
          <w:vertAlign w:val="subscript"/>
          <w:lang w:val="vi-VN"/>
        </w:rPr>
        <w:t>n</w:t>
      </w:r>
      <w:r w:rsidRPr="0055688F">
        <w:rPr>
          <w:sz w:val="28"/>
          <w:szCs w:val="28"/>
          <w:vertAlign w:val="superscript"/>
          <w:lang w:val="vi-VN"/>
        </w:rPr>
        <w:t>k</w:t>
      </w:r>
      <w:r w:rsidRPr="0055688F">
        <w:rPr>
          <w:sz w:val="28"/>
          <w:szCs w:val="28"/>
          <w:lang w:val="vi-VN"/>
        </w:rPr>
        <w:t>, Chỉnh hợp lặp, hoán vị lặp, tổ hợp lặp</w:t>
      </w:r>
    </w:p>
    <w:p w14:paraId="714A525E" w14:textId="77777777" w:rsidR="00591DD9" w:rsidRDefault="00591DD9" w:rsidP="00591DD9">
      <w:pPr>
        <w:pStyle w:val="ListParagraph"/>
        <w:numPr>
          <w:ilvl w:val="0"/>
          <w:numId w:val="1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Số nghiệm nguyên của một phương trình nhiều ẩn số.</w:t>
      </w:r>
    </w:p>
    <w:p w14:paraId="4B46E273" w14:textId="77777777" w:rsidR="00591DD9" w:rsidRDefault="00591DD9" w:rsidP="00591DD9">
      <w:pPr>
        <w:pStyle w:val="ListParagraph"/>
        <w:numPr>
          <w:ilvl w:val="0"/>
          <w:numId w:val="1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ác nguyên lý: Cộng (Hợp tập con rời nhau), loại trừ (tập con giao nhau) và bù trừ ( Hợp của tập con giao nhau) nhân (tích Đề các)</w:t>
      </w:r>
    </w:p>
    <w:p w14:paraId="796A2AD1" w14:textId="77777777" w:rsidR="00591DD9" w:rsidRDefault="00591DD9" w:rsidP="00591DD9">
      <w:pPr>
        <w:pStyle w:val="ListParagraph"/>
        <w:numPr>
          <w:ilvl w:val="0"/>
          <w:numId w:val="1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Công thức </w:t>
      </w:r>
      <w:r>
        <w:rPr>
          <w:b/>
          <w:bCs/>
          <w:i/>
          <w:iCs/>
          <w:sz w:val="28"/>
          <w:szCs w:val="28"/>
          <w:lang w:val="vi-VN"/>
        </w:rPr>
        <w:t>Số mất thứ tự</w:t>
      </w:r>
    </w:p>
    <w:p w14:paraId="78F99A58" w14:textId="77777777" w:rsidR="00591DD9" w:rsidRPr="00A666D1" w:rsidRDefault="00591DD9" w:rsidP="00591DD9">
      <w:pPr>
        <w:pStyle w:val="ListParagraph"/>
        <w:numPr>
          <w:ilvl w:val="0"/>
          <w:numId w:val="1"/>
        </w:numPr>
        <w:rPr>
          <w:b/>
          <w:bCs/>
          <w:sz w:val="28"/>
          <w:szCs w:val="28"/>
          <w:lang w:val="vi-VN"/>
        </w:rPr>
      </w:pPr>
      <w:r w:rsidRPr="00D142FF">
        <w:rPr>
          <w:sz w:val="28"/>
          <w:szCs w:val="28"/>
          <w:lang w:val="vi-VN"/>
        </w:rPr>
        <w:t>Nguyên lý truy hồi: Tính T</w:t>
      </w:r>
      <w:r w:rsidRPr="00D142FF">
        <w:rPr>
          <w:sz w:val="28"/>
          <w:szCs w:val="28"/>
          <w:vertAlign w:val="subscript"/>
          <w:lang w:val="vi-VN"/>
        </w:rPr>
        <w:t>0</w:t>
      </w:r>
      <w:r>
        <w:rPr>
          <w:sz w:val="28"/>
          <w:szCs w:val="28"/>
          <w:lang w:val="vi-VN"/>
        </w:rPr>
        <w:t>, T</w:t>
      </w:r>
      <w:r w:rsidRPr="00D142FF">
        <w:rPr>
          <w:sz w:val="28"/>
          <w:szCs w:val="28"/>
          <w:vertAlign w:val="subscript"/>
          <w:lang w:val="vi-VN"/>
        </w:rPr>
        <w:t>1</w:t>
      </w:r>
      <w:r>
        <w:rPr>
          <w:sz w:val="28"/>
          <w:szCs w:val="28"/>
          <w:vertAlign w:val="subscript"/>
          <w:lang w:val="vi-VN"/>
        </w:rPr>
        <w:t xml:space="preserve"> </w:t>
      </w:r>
      <w:r>
        <w:rPr>
          <w:sz w:val="28"/>
          <w:szCs w:val="28"/>
          <w:vertAlign w:val="subscript"/>
        </w:rPr>
        <w:t>…</w:t>
      </w:r>
      <w:r>
        <w:rPr>
          <w:sz w:val="28"/>
          <w:szCs w:val="28"/>
          <w:lang w:val="vi-VN"/>
        </w:rPr>
        <w:t xml:space="preserve"> </w:t>
      </w:r>
    </w:p>
    <w:p w14:paraId="1AA31D14" w14:textId="3024A07C" w:rsidR="00591DD9" w:rsidRDefault="00591DD9" w:rsidP="00591DD9">
      <w:pPr>
        <w:ind w:left="360"/>
        <w:rPr>
          <w:i/>
          <w:iCs/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                                    </w:t>
      </w:r>
      <w:r w:rsidRPr="00A666D1">
        <w:rPr>
          <w:sz w:val="28"/>
          <w:szCs w:val="28"/>
          <w:lang w:val="vi-VN"/>
        </w:rPr>
        <w:t xml:space="preserve">Lâp công thức truy hồi: Tn = </w:t>
      </w:r>
      <w:r w:rsidRPr="00A666D1">
        <w:rPr>
          <w:i/>
          <w:iCs/>
          <w:sz w:val="28"/>
          <w:szCs w:val="28"/>
          <w:lang w:val="vi-VN"/>
        </w:rPr>
        <w:t>f(</w:t>
      </w:r>
      <w:r w:rsidRPr="00A666D1">
        <w:rPr>
          <w:sz w:val="28"/>
          <w:szCs w:val="28"/>
          <w:lang w:val="vi-VN"/>
        </w:rPr>
        <w:t>Tn-1, Tn-2...</w:t>
      </w:r>
      <w:r w:rsidRPr="00A666D1">
        <w:rPr>
          <w:i/>
          <w:iCs/>
          <w:sz w:val="28"/>
          <w:szCs w:val="28"/>
          <w:lang w:val="vi-VN"/>
        </w:rPr>
        <w:t>)</w:t>
      </w:r>
    </w:p>
    <w:p w14:paraId="52A6A356" w14:textId="77777777" w:rsidR="00723CC2" w:rsidRPr="00723CC2" w:rsidRDefault="00723CC2" w:rsidP="00723CC2">
      <w:pPr>
        <w:pStyle w:val="ListParagraph"/>
        <w:numPr>
          <w:ilvl w:val="0"/>
          <w:numId w:val="1"/>
        </w:numPr>
        <w:rPr>
          <w:i/>
          <w:iCs/>
          <w:sz w:val="28"/>
          <w:szCs w:val="28"/>
        </w:rPr>
      </w:pPr>
      <w:r>
        <w:rPr>
          <w:iCs/>
          <w:sz w:val="28"/>
          <w:szCs w:val="28"/>
        </w:rPr>
        <w:t>Nhớ công thức số phần mặt phẳng co n đường thẳng bất kỳ chia ra:</w:t>
      </w:r>
    </w:p>
    <w:p w14:paraId="082D72DE" w14:textId="2214FA7F" w:rsidR="00723CC2" w:rsidRPr="00723CC2" w:rsidRDefault="00723CC2" w:rsidP="00723CC2">
      <w:pPr>
        <w:pStyle w:val="ListParagraph"/>
        <w:rPr>
          <w:i/>
          <w:iCs/>
          <w:sz w:val="28"/>
          <w:szCs w:val="28"/>
        </w:rPr>
      </w:pPr>
      <w:r>
        <w:rPr>
          <w:iCs/>
          <w:sz w:val="28"/>
          <w:szCs w:val="28"/>
        </w:rPr>
        <w:t xml:space="preserve">                                Sn = 1 + n(n+1)/2</w:t>
      </w:r>
    </w:p>
    <w:p w14:paraId="40479CBA" w14:textId="77777777" w:rsidR="00591DD9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>3.</w:t>
      </w:r>
      <w:r>
        <w:rPr>
          <w:b/>
          <w:bCs/>
          <w:i/>
          <w:iCs/>
          <w:sz w:val="28"/>
          <w:szCs w:val="28"/>
        </w:rPr>
        <w:t xml:space="preserve"> </w:t>
      </w:r>
      <w:r>
        <w:rPr>
          <w:b/>
          <w:bCs/>
          <w:i/>
          <w:iCs/>
          <w:sz w:val="28"/>
          <w:szCs w:val="28"/>
          <w:lang w:val="vi-VN"/>
        </w:rPr>
        <w:t>Bài toán tồn tại</w:t>
      </w:r>
    </w:p>
    <w:p w14:paraId="165462B7" w14:textId="77777777" w:rsidR="00591DD9" w:rsidRDefault="00591DD9" w:rsidP="00591DD9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 -    Phương pháp phản chứng: Giả sử không tồn tại =&gt; Vô lý; Vậy phải tồn tại</w:t>
      </w:r>
    </w:p>
    <w:p w14:paraId="3E5BC379" w14:textId="77777777" w:rsidR="00591DD9" w:rsidRDefault="00591DD9" w:rsidP="00591DD9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 -    </w:t>
      </w:r>
      <w:r>
        <w:rPr>
          <w:b/>
          <w:bCs/>
          <w:i/>
          <w:iCs/>
          <w:sz w:val="28"/>
          <w:szCs w:val="28"/>
          <w:lang w:val="vi-VN"/>
        </w:rPr>
        <w:t xml:space="preserve">Định lý Dirichlet: </w:t>
      </w:r>
      <w:r>
        <w:rPr>
          <w:sz w:val="28"/>
          <w:szCs w:val="28"/>
          <w:lang w:val="vi-VN"/>
        </w:rPr>
        <w:t xml:space="preserve"> Xác định được “bồ câu” và “chuồng”</w:t>
      </w:r>
    </w:p>
    <w:p w14:paraId="3FDCF75A" w14:textId="77777777" w:rsidR="00591DD9" w:rsidRDefault="00591DD9" w:rsidP="00591DD9">
      <w:pPr>
        <w:rPr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>4. Tính chất của đồ thị- Bài toán đếm trong đồ thị</w:t>
      </w:r>
    </w:p>
    <w:p w14:paraId="1B0A0F24" w14:textId="77777777" w:rsidR="00591DD9" w:rsidRDefault="00591DD9" w:rsidP="00591DD9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-    Đồ thị đủ, đồ thị bộ phận, đồ thị con, cây. Áp dụng cho đa giác.</w:t>
      </w:r>
    </w:p>
    <w:p w14:paraId="6BF38A94" w14:textId="77777777" w:rsidR="00591DD9" w:rsidRDefault="00591DD9" w:rsidP="00591DD9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-    Dồ thị Euler và định lý Euler. Đồ thị Hamilton và định lý Dirac</w:t>
      </w:r>
    </w:p>
    <w:p w14:paraId="791839F0" w14:textId="296EC31C" w:rsidR="00591DD9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</w:p>
    <w:p w14:paraId="193FC425" w14:textId="77777777" w:rsidR="00516CEA" w:rsidRDefault="00516CEA" w:rsidP="00591DD9">
      <w:pPr>
        <w:rPr>
          <w:b/>
          <w:bCs/>
          <w:i/>
          <w:iCs/>
          <w:sz w:val="28"/>
          <w:szCs w:val="28"/>
          <w:lang w:val="vi-VN"/>
        </w:rPr>
      </w:pPr>
    </w:p>
    <w:p w14:paraId="317394DD" w14:textId="77777777" w:rsidR="00591DD9" w:rsidRPr="00651048" w:rsidRDefault="00591DD9" w:rsidP="00591DD9">
      <w:pPr>
        <w:rPr>
          <w:sz w:val="28"/>
          <w:szCs w:val="28"/>
          <w:lang w:val="vi-VN"/>
        </w:rPr>
      </w:pPr>
      <w:r w:rsidRPr="00B46FB9">
        <w:rPr>
          <w:b/>
          <w:bCs/>
          <w:i/>
          <w:iCs/>
          <w:sz w:val="28"/>
          <w:szCs w:val="28"/>
          <w:lang w:val="vi-VN"/>
        </w:rPr>
        <w:lastRenderedPageBreak/>
        <w:t>5. Cây bao trùm cực tiểu</w:t>
      </w:r>
      <w:r>
        <w:rPr>
          <w:b/>
          <w:bCs/>
          <w:i/>
          <w:iCs/>
          <w:sz w:val="28"/>
          <w:szCs w:val="28"/>
          <w:lang w:val="vi-VN"/>
        </w:rPr>
        <w:t xml:space="preserve">. </w:t>
      </w:r>
      <w:r>
        <w:rPr>
          <w:sz w:val="28"/>
          <w:szCs w:val="28"/>
          <w:lang w:val="vi-VN"/>
        </w:rPr>
        <w:t xml:space="preserve"> Thuật toán Kruskal và Prim. Bảng tính.</w:t>
      </w:r>
    </w:p>
    <w:p w14:paraId="602DB997" w14:textId="77777777" w:rsidR="00591DD9" w:rsidRPr="00FB1E1D" w:rsidRDefault="00591DD9" w:rsidP="00591DD9">
      <w:pPr>
        <w:rPr>
          <w:sz w:val="28"/>
          <w:szCs w:val="28"/>
          <w:lang w:val="vi-VN"/>
        </w:rPr>
      </w:pPr>
      <w:r w:rsidRPr="00B46FB9">
        <w:rPr>
          <w:b/>
          <w:bCs/>
          <w:i/>
          <w:iCs/>
          <w:sz w:val="28"/>
          <w:szCs w:val="28"/>
          <w:lang w:val="vi-VN"/>
        </w:rPr>
        <w:t>6. Đường đi ngắn nhất</w:t>
      </w:r>
      <w:r>
        <w:rPr>
          <w:b/>
          <w:bCs/>
          <w:i/>
          <w:iCs/>
          <w:sz w:val="28"/>
          <w:szCs w:val="28"/>
          <w:lang w:val="vi-VN"/>
        </w:rPr>
        <w:t xml:space="preserve">. </w:t>
      </w:r>
      <w:r>
        <w:rPr>
          <w:sz w:val="28"/>
          <w:szCs w:val="28"/>
          <w:lang w:val="vi-VN"/>
        </w:rPr>
        <w:t>Thuật toán DJistra</w:t>
      </w:r>
    </w:p>
    <w:p w14:paraId="0AA46EAE" w14:textId="77777777" w:rsidR="00591DD9" w:rsidRPr="00FB1E1D" w:rsidRDefault="00591DD9" w:rsidP="00591DD9">
      <w:pPr>
        <w:rPr>
          <w:sz w:val="28"/>
          <w:szCs w:val="28"/>
          <w:lang w:val="vi-VN"/>
        </w:rPr>
      </w:pPr>
      <w:r w:rsidRPr="00B46FB9">
        <w:rPr>
          <w:b/>
          <w:bCs/>
          <w:i/>
          <w:iCs/>
          <w:sz w:val="28"/>
          <w:szCs w:val="28"/>
          <w:lang w:val="vi-VN"/>
        </w:rPr>
        <w:t>7. Luồng vận tải cực đại</w:t>
      </w:r>
      <w:r>
        <w:rPr>
          <w:b/>
          <w:bCs/>
          <w:i/>
          <w:iCs/>
          <w:sz w:val="28"/>
          <w:szCs w:val="28"/>
          <w:lang w:val="vi-VN"/>
        </w:rPr>
        <w:t xml:space="preserve">. </w:t>
      </w:r>
      <w:r>
        <w:rPr>
          <w:sz w:val="28"/>
          <w:szCs w:val="28"/>
          <w:lang w:val="vi-VN"/>
        </w:rPr>
        <w:t>Thuật toán Ford - Fulkerson</w:t>
      </w:r>
    </w:p>
    <w:p w14:paraId="6136C454" w14:textId="77777777" w:rsidR="00591DD9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</w:p>
    <w:p w14:paraId="0D16B06C" w14:textId="77777777" w:rsidR="00591DD9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  <w:r w:rsidRPr="00B46FB9">
        <w:rPr>
          <w:b/>
          <w:bCs/>
          <w:i/>
          <w:iCs/>
          <w:sz w:val="28"/>
          <w:szCs w:val="28"/>
          <w:lang w:val="vi-VN"/>
        </w:rPr>
        <w:t>8. Hàm đại số logic</w:t>
      </w:r>
      <w:r>
        <w:rPr>
          <w:b/>
          <w:bCs/>
          <w:i/>
          <w:iCs/>
          <w:sz w:val="28"/>
          <w:szCs w:val="28"/>
          <w:lang w:val="vi-VN"/>
        </w:rPr>
        <w:t xml:space="preserve">. </w:t>
      </w:r>
    </w:p>
    <w:p w14:paraId="3A7AD3E9" w14:textId="77777777" w:rsidR="00591DD9" w:rsidRDefault="00591DD9" w:rsidP="00591DD9">
      <w:pPr>
        <w:ind w:firstLine="720"/>
        <w:rPr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softHyphen/>
        <w:t xml:space="preserve">- </w:t>
      </w:r>
      <w:r>
        <w:rPr>
          <w:sz w:val="28"/>
          <w:szCs w:val="28"/>
          <w:lang w:val="vi-VN"/>
        </w:rPr>
        <w:t>Tính chất</w:t>
      </w:r>
    </w:p>
    <w:p w14:paraId="15205FB9" w14:textId="77777777" w:rsidR="00591DD9" w:rsidRDefault="00591DD9" w:rsidP="00591DD9">
      <w:pPr>
        <w:ind w:left="72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Bảng giá trị. Khai triển dạng chuẩn tắc TUYỂN và HỘI. Qui tắc rút gọn: Dán, Nuốt, Lặp</w:t>
      </w:r>
    </w:p>
    <w:p w14:paraId="1604FA07" w14:textId="77777777" w:rsidR="00591DD9" w:rsidRPr="00F87F7F" w:rsidRDefault="00591DD9" w:rsidP="00591DD9">
      <w:pPr>
        <w:ind w:firstLine="72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Hệ hàm đủ</w:t>
      </w:r>
    </w:p>
    <w:p w14:paraId="57F88C66" w14:textId="77777777" w:rsidR="00591DD9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</w:p>
    <w:p w14:paraId="752F052F" w14:textId="77777777" w:rsidR="00591DD9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  <w:r w:rsidRPr="00B46FB9">
        <w:rPr>
          <w:b/>
          <w:bCs/>
          <w:i/>
          <w:iCs/>
          <w:sz w:val="28"/>
          <w:szCs w:val="28"/>
          <w:lang w:val="vi-VN"/>
        </w:rPr>
        <w:t>9. Thiết kế mạch logic</w:t>
      </w:r>
    </w:p>
    <w:p w14:paraId="27E6DE00" w14:textId="77777777" w:rsidR="00591DD9" w:rsidRDefault="00591DD9" w:rsidP="00591DD9">
      <w:pPr>
        <w:rPr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ab/>
      </w:r>
      <w:r w:rsidRPr="00F92FF0">
        <w:rPr>
          <w:sz w:val="28"/>
          <w:szCs w:val="28"/>
          <w:lang w:val="vi-VN"/>
        </w:rPr>
        <w:t xml:space="preserve">- Lập bảng giá trị, viết biểu thức dạng chuẩn tắc, thu gọn </w:t>
      </w:r>
    </w:p>
    <w:p w14:paraId="5EDF7EA3" w14:textId="77777777" w:rsidR="00591DD9" w:rsidRPr="00F92FF0" w:rsidRDefault="00591DD9" w:rsidP="00591DD9">
      <w:pPr>
        <w:ind w:left="720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</w:t>
      </w:r>
      <w:r w:rsidRPr="00F92FF0">
        <w:rPr>
          <w:sz w:val="28"/>
          <w:szCs w:val="28"/>
          <w:lang w:val="vi-VN"/>
        </w:rPr>
        <w:t>Thiết kế mạng với các cổng:</w:t>
      </w:r>
      <w:r>
        <w:rPr>
          <w:sz w:val="28"/>
          <w:szCs w:val="28"/>
          <w:lang w:val="vi-VN"/>
        </w:rPr>
        <w:t xml:space="preserve"> {</w:t>
      </w:r>
      <w:r w:rsidRPr="00F92FF0">
        <w:rPr>
          <w:sz w:val="28"/>
          <w:szCs w:val="28"/>
          <w:lang w:val="vi-VN"/>
        </w:rPr>
        <w:t>NOT, AND OR</w:t>
      </w:r>
      <w:r>
        <w:rPr>
          <w:sz w:val="28"/>
          <w:szCs w:val="28"/>
          <w:lang w:val="vi-VN"/>
        </w:rPr>
        <w:t>}</w:t>
      </w:r>
      <w:r w:rsidRPr="00F92FF0">
        <w:rPr>
          <w:sz w:val="28"/>
          <w:szCs w:val="28"/>
          <w:lang w:val="vi-VN"/>
        </w:rPr>
        <w:t xml:space="preserve"> hoặc chỉ với </w:t>
      </w:r>
      <w:r>
        <w:rPr>
          <w:sz w:val="28"/>
          <w:szCs w:val="28"/>
          <w:lang w:val="vi-VN"/>
        </w:rPr>
        <w:t>{</w:t>
      </w:r>
      <w:r w:rsidRPr="00F92FF0">
        <w:rPr>
          <w:sz w:val="28"/>
          <w:szCs w:val="28"/>
          <w:lang w:val="vi-VN"/>
        </w:rPr>
        <w:t>NOT, AN</w:t>
      </w:r>
      <w:r>
        <w:rPr>
          <w:sz w:val="28"/>
          <w:szCs w:val="28"/>
          <w:lang w:val="vi-VN"/>
        </w:rPr>
        <w:t>D}</w:t>
      </w:r>
      <w:r w:rsidRPr="00F92FF0">
        <w:rPr>
          <w:sz w:val="28"/>
          <w:szCs w:val="28"/>
          <w:lang w:val="vi-VN"/>
        </w:rPr>
        <w:t xml:space="preserve">, </w:t>
      </w:r>
      <w:r>
        <w:rPr>
          <w:sz w:val="28"/>
          <w:szCs w:val="28"/>
          <w:lang w:val="vi-VN"/>
        </w:rPr>
        <w:t>hoặc {</w:t>
      </w:r>
      <w:r w:rsidRPr="00F92FF0">
        <w:rPr>
          <w:sz w:val="28"/>
          <w:szCs w:val="28"/>
          <w:lang w:val="vi-VN"/>
        </w:rPr>
        <w:t>NOT, OR</w:t>
      </w:r>
      <w:r>
        <w:rPr>
          <w:sz w:val="28"/>
          <w:szCs w:val="28"/>
          <w:lang w:val="vi-VN"/>
        </w:rPr>
        <w:t>}</w:t>
      </w:r>
    </w:p>
    <w:p w14:paraId="3F0A2ED9" w14:textId="77777777" w:rsidR="00591DD9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</w:p>
    <w:p w14:paraId="04B40970" w14:textId="77777777" w:rsidR="00591DD9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  <w:r w:rsidRPr="00B46FB9">
        <w:rPr>
          <w:b/>
          <w:bCs/>
          <w:i/>
          <w:iCs/>
          <w:sz w:val="28"/>
          <w:szCs w:val="28"/>
          <w:lang w:val="vi-VN"/>
        </w:rPr>
        <w:t>10. Kiểm tra mệnh đề logic</w:t>
      </w:r>
    </w:p>
    <w:p w14:paraId="09DAAF8F" w14:textId="77777777" w:rsidR="00591DD9" w:rsidRDefault="00591DD9" w:rsidP="00591DD9">
      <w:pPr>
        <w:rPr>
          <w:sz w:val="28"/>
          <w:szCs w:val="28"/>
          <w:lang w:val="vi-VN"/>
        </w:rPr>
      </w:pPr>
      <w:r>
        <w:rPr>
          <w:b/>
          <w:bCs/>
          <w:i/>
          <w:iCs/>
          <w:sz w:val="28"/>
          <w:szCs w:val="28"/>
          <w:lang w:val="vi-VN"/>
        </w:rPr>
        <w:tab/>
        <w:t>-</w:t>
      </w:r>
      <w:r>
        <w:rPr>
          <w:sz w:val="28"/>
          <w:szCs w:val="28"/>
          <w:lang w:val="vi-VN"/>
        </w:rPr>
        <w:t xml:space="preserve"> Các qui tắc suy diễn: Modus ponens (Khẳng định), Modus Tollens (Phủ định), Tam đoạn luận, Phản chứng, Phân rã thành trường hợp đủ.</w:t>
      </w:r>
    </w:p>
    <w:p w14:paraId="258DB853" w14:textId="249867A8" w:rsidR="00591DD9" w:rsidRPr="00516CEA" w:rsidRDefault="00591DD9" w:rsidP="00591DD9">
      <w:pPr>
        <w:rPr>
          <w:sz w:val="28"/>
          <w:szCs w:val="28"/>
        </w:rPr>
      </w:pPr>
      <w:r>
        <w:rPr>
          <w:sz w:val="28"/>
          <w:szCs w:val="28"/>
          <w:lang w:val="vi-VN"/>
        </w:rPr>
        <w:tab/>
        <w:t>- Thực hiện liên tiếp các qui tắc</w:t>
      </w:r>
      <w:r w:rsidR="00516CEA">
        <w:rPr>
          <w:sz w:val="28"/>
          <w:szCs w:val="28"/>
        </w:rPr>
        <w:t xml:space="preserve"> suy diễn</w:t>
      </w:r>
    </w:p>
    <w:p w14:paraId="48E5048B" w14:textId="77777777" w:rsidR="00591DD9" w:rsidRDefault="00591DD9" w:rsidP="00591DD9">
      <w:pPr>
        <w:rPr>
          <w:sz w:val="28"/>
          <w:szCs w:val="28"/>
          <w:lang w:val="vi-VN"/>
        </w:rPr>
      </w:pPr>
    </w:p>
    <w:p w14:paraId="14EC31C6" w14:textId="77777777" w:rsidR="00591DD9" w:rsidRDefault="00591DD9" w:rsidP="00591DD9">
      <w:pPr>
        <w:rPr>
          <w:sz w:val="28"/>
          <w:szCs w:val="28"/>
          <w:lang w:val="vi-VN"/>
        </w:rPr>
      </w:pPr>
    </w:p>
    <w:p w14:paraId="443E3446" w14:textId="77777777" w:rsidR="00591DD9" w:rsidRDefault="00591DD9" w:rsidP="00591DD9">
      <w:pPr>
        <w:rPr>
          <w:sz w:val="28"/>
          <w:szCs w:val="28"/>
          <w:lang w:val="vi-VN"/>
        </w:rPr>
      </w:pPr>
    </w:p>
    <w:p w14:paraId="216835E0" w14:textId="77777777" w:rsidR="00591DD9" w:rsidRDefault="00591DD9" w:rsidP="00591DD9">
      <w:pPr>
        <w:rPr>
          <w:sz w:val="28"/>
          <w:szCs w:val="28"/>
          <w:lang w:val="vi-VN"/>
        </w:rPr>
      </w:pPr>
    </w:p>
    <w:p w14:paraId="35E7A10D" w14:textId="77777777" w:rsidR="00591DD9" w:rsidRDefault="00591DD9" w:rsidP="00591DD9">
      <w:pPr>
        <w:rPr>
          <w:sz w:val="28"/>
          <w:szCs w:val="28"/>
          <w:lang w:val="vi-VN"/>
        </w:rPr>
      </w:pPr>
    </w:p>
    <w:p w14:paraId="121A3EED" w14:textId="77777777" w:rsidR="00591DD9" w:rsidRDefault="00591DD9" w:rsidP="00591DD9">
      <w:pPr>
        <w:rPr>
          <w:sz w:val="28"/>
          <w:szCs w:val="28"/>
          <w:lang w:val="vi-VN"/>
        </w:rPr>
      </w:pPr>
    </w:p>
    <w:p w14:paraId="13ECBD5A" w14:textId="77777777" w:rsidR="00591DD9" w:rsidRDefault="00591DD9" w:rsidP="00591DD9">
      <w:pPr>
        <w:rPr>
          <w:sz w:val="28"/>
          <w:szCs w:val="28"/>
          <w:lang w:val="vi-VN"/>
        </w:rPr>
      </w:pPr>
    </w:p>
    <w:p w14:paraId="7C28E275" w14:textId="77777777" w:rsidR="00591DD9" w:rsidRDefault="00591DD9" w:rsidP="00591DD9">
      <w:pPr>
        <w:rPr>
          <w:sz w:val="28"/>
          <w:szCs w:val="28"/>
          <w:lang w:val="vi-VN"/>
        </w:rPr>
      </w:pPr>
    </w:p>
    <w:p w14:paraId="4784AE9F" w14:textId="77777777" w:rsidR="00591DD9" w:rsidRDefault="00591DD9" w:rsidP="00591DD9">
      <w:pPr>
        <w:rPr>
          <w:sz w:val="28"/>
          <w:szCs w:val="28"/>
          <w:lang w:val="vi-VN"/>
        </w:rPr>
      </w:pPr>
    </w:p>
    <w:p w14:paraId="482BD703" w14:textId="77777777" w:rsidR="00591DD9" w:rsidRDefault="00591DD9" w:rsidP="00591DD9">
      <w:pPr>
        <w:rPr>
          <w:sz w:val="28"/>
          <w:szCs w:val="28"/>
          <w:lang w:val="vi-VN"/>
        </w:rPr>
      </w:pPr>
    </w:p>
    <w:p w14:paraId="54E47258" w14:textId="77777777" w:rsidR="00591DD9" w:rsidRDefault="00591DD9" w:rsidP="00591DD9">
      <w:pPr>
        <w:rPr>
          <w:sz w:val="28"/>
          <w:szCs w:val="28"/>
          <w:lang w:val="vi-VN"/>
        </w:rPr>
      </w:pPr>
    </w:p>
    <w:p w14:paraId="5B037528" w14:textId="77777777" w:rsidR="00591DD9" w:rsidRDefault="00591DD9" w:rsidP="00591DD9">
      <w:pPr>
        <w:rPr>
          <w:sz w:val="28"/>
          <w:szCs w:val="28"/>
          <w:lang w:val="vi-VN"/>
        </w:rPr>
      </w:pPr>
    </w:p>
    <w:p w14:paraId="2EB25B8B" w14:textId="77777777" w:rsidR="00591DD9" w:rsidRDefault="00591DD9" w:rsidP="00591DD9">
      <w:pPr>
        <w:rPr>
          <w:sz w:val="28"/>
          <w:szCs w:val="28"/>
          <w:lang w:val="vi-VN"/>
        </w:rPr>
      </w:pPr>
    </w:p>
    <w:p w14:paraId="0B6EBF70" w14:textId="77777777" w:rsidR="00591DD9" w:rsidRDefault="00591DD9" w:rsidP="00591DD9">
      <w:pPr>
        <w:rPr>
          <w:sz w:val="28"/>
          <w:szCs w:val="28"/>
          <w:lang w:val="vi-VN"/>
        </w:rPr>
      </w:pPr>
    </w:p>
    <w:p w14:paraId="32B2DA4B" w14:textId="77777777" w:rsidR="00591DD9" w:rsidRDefault="00591DD9" w:rsidP="00591DD9">
      <w:pPr>
        <w:rPr>
          <w:sz w:val="28"/>
          <w:szCs w:val="28"/>
          <w:lang w:val="vi-VN"/>
        </w:rPr>
      </w:pPr>
    </w:p>
    <w:p w14:paraId="126D4857" w14:textId="77777777" w:rsidR="00591DD9" w:rsidRDefault="00591DD9" w:rsidP="00591DD9">
      <w:pPr>
        <w:jc w:val="center"/>
        <w:rPr>
          <w:b/>
          <w:bCs/>
          <w:sz w:val="32"/>
          <w:szCs w:val="32"/>
        </w:rPr>
      </w:pPr>
    </w:p>
    <w:p w14:paraId="057CE3F6" w14:textId="05CD5E78" w:rsidR="00591DD9" w:rsidRDefault="00591DD9" w:rsidP="00591DD9">
      <w:pPr>
        <w:jc w:val="center"/>
        <w:rPr>
          <w:b/>
          <w:bCs/>
          <w:sz w:val="32"/>
          <w:szCs w:val="32"/>
        </w:rPr>
      </w:pPr>
    </w:p>
    <w:p w14:paraId="32ADCB2E" w14:textId="50587648" w:rsidR="00516CEA" w:rsidRDefault="00516CEA" w:rsidP="00591DD9">
      <w:pPr>
        <w:jc w:val="center"/>
        <w:rPr>
          <w:b/>
          <w:bCs/>
          <w:sz w:val="32"/>
          <w:szCs w:val="32"/>
        </w:rPr>
      </w:pPr>
    </w:p>
    <w:p w14:paraId="6CBE8870" w14:textId="77777777" w:rsidR="00516CEA" w:rsidRDefault="00516CEA" w:rsidP="00591DD9">
      <w:pPr>
        <w:jc w:val="center"/>
        <w:rPr>
          <w:b/>
          <w:bCs/>
          <w:sz w:val="32"/>
          <w:szCs w:val="32"/>
        </w:rPr>
      </w:pPr>
    </w:p>
    <w:p w14:paraId="23420A3E" w14:textId="77777777" w:rsidR="00591DD9" w:rsidRDefault="00591DD9" w:rsidP="00591DD9">
      <w:pPr>
        <w:jc w:val="center"/>
        <w:rPr>
          <w:b/>
          <w:bCs/>
          <w:sz w:val="32"/>
          <w:szCs w:val="32"/>
        </w:rPr>
      </w:pPr>
    </w:p>
    <w:p w14:paraId="378FB701" w14:textId="7362DC93" w:rsidR="00591DD9" w:rsidRDefault="00591DD9" w:rsidP="00591DD9">
      <w:pPr>
        <w:jc w:val="center"/>
        <w:rPr>
          <w:b/>
          <w:bCs/>
          <w:sz w:val="32"/>
          <w:szCs w:val="32"/>
        </w:rPr>
      </w:pPr>
      <w:r w:rsidRPr="00A663D0">
        <w:rPr>
          <w:b/>
          <w:bCs/>
          <w:sz w:val="32"/>
          <w:szCs w:val="32"/>
        </w:rPr>
        <w:lastRenderedPageBreak/>
        <w:t xml:space="preserve">ĐỀ </w:t>
      </w:r>
      <w:r w:rsidR="00F51C45">
        <w:rPr>
          <w:b/>
          <w:bCs/>
          <w:sz w:val="32"/>
          <w:szCs w:val="32"/>
        </w:rPr>
        <w:t xml:space="preserve">BÀI TẬP </w:t>
      </w:r>
      <w:r w:rsidR="00340BF9">
        <w:rPr>
          <w:b/>
          <w:bCs/>
          <w:sz w:val="32"/>
          <w:szCs w:val="32"/>
        </w:rPr>
        <w:t>KẾT THÚC HỌC PHẦN</w:t>
      </w:r>
    </w:p>
    <w:p w14:paraId="757F89D9" w14:textId="2B8B2A7A" w:rsidR="00591DD9" w:rsidRPr="008474B5" w:rsidRDefault="00591DD9" w:rsidP="00591DD9">
      <w:pPr>
        <w:jc w:val="both"/>
        <w:rPr>
          <w:sz w:val="28"/>
          <w:szCs w:val="28"/>
          <w:lang w:val="it-IT"/>
        </w:rPr>
      </w:pPr>
      <w:r w:rsidRPr="008474B5">
        <w:rPr>
          <w:b/>
          <w:i/>
          <w:sz w:val="28"/>
          <w:szCs w:val="28"/>
          <w:lang w:val="it-IT"/>
        </w:rPr>
        <w:t>Câu 1.</w:t>
      </w:r>
      <w:r w:rsidRPr="008474B5">
        <w:rPr>
          <w:sz w:val="28"/>
          <w:szCs w:val="28"/>
          <w:lang w:val="it-IT"/>
        </w:rPr>
        <w:t xml:space="preserve"> Nhóm A có 7 sinh viên, nhóm B có 8 và nhóm C có 9 sinh viên.</w:t>
      </w:r>
    </w:p>
    <w:p w14:paraId="38D834FB" w14:textId="77777777" w:rsidR="00591DD9" w:rsidRPr="008474B5" w:rsidRDefault="00591DD9" w:rsidP="00591DD9">
      <w:pPr>
        <w:numPr>
          <w:ilvl w:val="0"/>
          <w:numId w:val="2"/>
        </w:numPr>
        <w:jc w:val="both"/>
        <w:rPr>
          <w:sz w:val="28"/>
          <w:szCs w:val="28"/>
          <w:lang w:val="it-IT"/>
        </w:rPr>
      </w:pPr>
      <w:r w:rsidRPr="008474B5">
        <w:rPr>
          <w:sz w:val="28"/>
          <w:szCs w:val="28"/>
          <w:lang w:val="it-IT"/>
        </w:rPr>
        <w:t>Có bao nhiêu cách chọn ra 6 sinh viên thuộc cả 3 nhóm?</w:t>
      </w:r>
    </w:p>
    <w:p w14:paraId="5975516E" w14:textId="77777777" w:rsidR="00591DD9" w:rsidRPr="008474B5" w:rsidRDefault="00591DD9" w:rsidP="00591DD9">
      <w:pPr>
        <w:numPr>
          <w:ilvl w:val="0"/>
          <w:numId w:val="2"/>
        </w:numPr>
        <w:ind w:left="1066"/>
        <w:jc w:val="both"/>
        <w:rPr>
          <w:sz w:val="28"/>
          <w:szCs w:val="28"/>
          <w:lang w:val="it-IT"/>
        </w:rPr>
      </w:pPr>
      <w:r w:rsidRPr="008474B5">
        <w:rPr>
          <w:sz w:val="28"/>
          <w:szCs w:val="28"/>
          <w:lang w:val="it-IT"/>
        </w:rPr>
        <w:t>Có bao nhiêu cách chọn ra 6 sinh viên thuộc 2 nhóm?</w:t>
      </w:r>
    </w:p>
    <w:p w14:paraId="04C1D769" w14:textId="58F0A7D9" w:rsidR="00591DD9" w:rsidRPr="008474B5" w:rsidRDefault="00591DD9" w:rsidP="00591DD9">
      <w:pPr>
        <w:rPr>
          <w:sz w:val="28"/>
          <w:szCs w:val="28"/>
          <w:lang w:val="it-IT"/>
        </w:rPr>
      </w:pPr>
      <w:r w:rsidRPr="008474B5">
        <w:rPr>
          <w:b/>
          <w:i/>
          <w:sz w:val="28"/>
          <w:szCs w:val="28"/>
          <w:lang w:val="it-IT"/>
        </w:rPr>
        <w:t>Câu 2.</w:t>
      </w:r>
      <w:r w:rsidRPr="008474B5">
        <w:rPr>
          <w:sz w:val="28"/>
          <w:szCs w:val="28"/>
          <w:lang w:val="it-IT"/>
        </w:rPr>
        <w:t xml:space="preserve"> Cho 25 đường thẳng trên cùng một mặt phẳng, hỏi chúng chia mặt phẳng thành bao nhiêu phần trong các trường hợp sau đây:</w:t>
      </w:r>
    </w:p>
    <w:p w14:paraId="1B718095" w14:textId="77777777" w:rsidR="00591DD9" w:rsidRPr="008474B5" w:rsidRDefault="00591DD9" w:rsidP="00591DD9">
      <w:pPr>
        <w:jc w:val="both"/>
        <w:rPr>
          <w:sz w:val="28"/>
          <w:szCs w:val="28"/>
          <w:lang w:val="vi-VN"/>
        </w:rPr>
      </w:pPr>
      <w:r w:rsidRPr="008474B5">
        <w:rPr>
          <w:sz w:val="28"/>
          <w:szCs w:val="28"/>
          <w:lang w:val="it-IT"/>
        </w:rPr>
        <w:t xml:space="preserve">  1)</w:t>
      </w:r>
      <w:r w:rsidRPr="008474B5">
        <w:rPr>
          <w:sz w:val="28"/>
          <w:szCs w:val="28"/>
          <w:lang w:val="vi-VN"/>
        </w:rPr>
        <w:t xml:space="preserve"> </w:t>
      </w:r>
      <w:r w:rsidRPr="008474B5">
        <w:rPr>
          <w:sz w:val="28"/>
          <w:szCs w:val="28"/>
          <w:lang w:val="it-IT"/>
        </w:rPr>
        <w:t>Có 6 đường thẳng song song</w:t>
      </w:r>
      <w:r w:rsidRPr="008474B5">
        <w:rPr>
          <w:sz w:val="28"/>
          <w:szCs w:val="28"/>
          <w:lang w:val="vi-VN"/>
        </w:rPr>
        <w:t>, các đường khác có vị trí tổng quát.</w:t>
      </w:r>
    </w:p>
    <w:p w14:paraId="6C5E98C3" w14:textId="77777777" w:rsidR="00591DD9" w:rsidRPr="008474B5" w:rsidRDefault="00591DD9" w:rsidP="00591DD9">
      <w:pPr>
        <w:jc w:val="both"/>
        <w:rPr>
          <w:sz w:val="28"/>
          <w:szCs w:val="28"/>
          <w:lang w:val="it-IT"/>
        </w:rPr>
      </w:pPr>
      <w:r w:rsidRPr="008474B5">
        <w:rPr>
          <w:sz w:val="28"/>
          <w:szCs w:val="28"/>
          <w:lang w:val="vi-VN"/>
        </w:rPr>
        <w:t xml:space="preserve">  2) Có</w:t>
      </w:r>
      <w:r w:rsidRPr="008474B5">
        <w:rPr>
          <w:sz w:val="28"/>
          <w:szCs w:val="28"/>
          <w:lang w:val="it-IT"/>
        </w:rPr>
        <w:t xml:space="preserve"> </w:t>
      </w:r>
      <w:r w:rsidRPr="008474B5">
        <w:rPr>
          <w:sz w:val="28"/>
          <w:szCs w:val="28"/>
          <w:lang w:val="vi-VN"/>
        </w:rPr>
        <w:t>4</w:t>
      </w:r>
      <w:r w:rsidRPr="008474B5">
        <w:rPr>
          <w:sz w:val="28"/>
          <w:szCs w:val="28"/>
          <w:lang w:val="it-IT"/>
        </w:rPr>
        <w:t xml:space="preserve"> đường đồng quy tại 1 điểm</w:t>
      </w:r>
      <w:r w:rsidRPr="008474B5">
        <w:rPr>
          <w:sz w:val="28"/>
          <w:szCs w:val="28"/>
          <w:lang w:val="vi-VN"/>
        </w:rPr>
        <w:t>, các đường khác có vị trí tổng quát</w:t>
      </w:r>
      <w:r w:rsidRPr="008474B5">
        <w:rPr>
          <w:sz w:val="28"/>
          <w:szCs w:val="28"/>
          <w:lang w:val="it-IT"/>
        </w:rPr>
        <w:t>.</w:t>
      </w:r>
    </w:p>
    <w:p w14:paraId="0417595E" w14:textId="5409CCA8" w:rsidR="00591DD9" w:rsidRPr="008474B5" w:rsidRDefault="00591DD9" w:rsidP="00591DD9">
      <w:pPr>
        <w:jc w:val="both"/>
        <w:rPr>
          <w:sz w:val="28"/>
          <w:szCs w:val="28"/>
          <w:lang w:val="it-IT"/>
        </w:rPr>
      </w:pPr>
      <w:r w:rsidRPr="008474B5">
        <w:rPr>
          <w:b/>
          <w:i/>
          <w:sz w:val="28"/>
          <w:szCs w:val="28"/>
          <w:lang w:val="it-IT"/>
        </w:rPr>
        <w:t>Câu 3.</w:t>
      </w:r>
      <w:r w:rsidRPr="008474B5">
        <w:rPr>
          <w:b/>
          <w:i/>
          <w:sz w:val="28"/>
          <w:szCs w:val="28"/>
          <w:lang w:val="vi-VN"/>
        </w:rPr>
        <w:t xml:space="preserve"> </w:t>
      </w:r>
      <w:r w:rsidRPr="008474B5">
        <w:rPr>
          <w:sz w:val="28"/>
          <w:szCs w:val="28"/>
          <w:lang w:val="it-IT"/>
        </w:rPr>
        <w:t>Cho hàm</w:t>
      </w:r>
      <w:r w:rsidRPr="008474B5">
        <w:rPr>
          <w:sz w:val="28"/>
          <w:szCs w:val="28"/>
          <w:lang w:val="vi-VN"/>
        </w:rPr>
        <w:t xml:space="preserve">:   </w:t>
      </w:r>
      <w:r w:rsidRPr="008474B5">
        <w:rPr>
          <w:sz w:val="28"/>
          <w:szCs w:val="28"/>
          <w:lang w:val="it-IT"/>
        </w:rPr>
        <w:t xml:space="preserve"> </w:t>
      </w:r>
      <w:r w:rsidRPr="008474B5">
        <w:rPr>
          <w:position w:val="-18"/>
          <w:sz w:val="28"/>
          <w:szCs w:val="28"/>
          <w:lang w:val="it-IT"/>
        </w:rPr>
        <w:object w:dxaOrig="3420" w:dyaOrig="499" w14:anchorId="695EDA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24.65pt" o:ole="">
            <v:imagedata r:id="rId7" o:title=""/>
          </v:shape>
          <o:OLEObject Type="Embed" ProgID="Equation.DSMT4" ShapeID="_x0000_i1025" DrawAspect="Content" ObjectID="_1760111046" r:id="rId8"/>
        </w:object>
      </w:r>
      <w:r w:rsidRPr="008474B5">
        <w:rPr>
          <w:sz w:val="28"/>
          <w:szCs w:val="28"/>
          <w:lang w:val="it-IT"/>
        </w:rPr>
        <w:t>; (x↓y là hàm Sheffer)</w:t>
      </w:r>
    </w:p>
    <w:p w14:paraId="0ECC2D9D" w14:textId="77777777" w:rsidR="00591DD9" w:rsidRPr="008474B5" w:rsidRDefault="00591DD9" w:rsidP="00591DD9">
      <w:pPr>
        <w:rPr>
          <w:sz w:val="28"/>
          <w:szCs w:val="28"/>
          <w:lang w:val="it-IT"/>
        </w:rPr>
      </w:pPr>
      <w:r w:rsidRPr="008474B5">
        <w:rPr>
          <w:sz w:val="28"/>
          <w:szCs w:val="28"/>
          <w:lang w:val="it-IT"/>
        </w:rPr>
        <w:t xml:space="preserve">         1) Lập bảng giá trị của hàm </w:t>
      </w:r>
      <w:r w:rsidRPr="008474B5">
        <w:rPr>
          <w:position w:val="-12"/>
          <w:sz w:val="28"/>
          <w:szCs w:val="28"/>
          <w:lang w:val="it-IT"/>
        </w:rPr>
        <w:object w:dxaOrig="1140" w:dyaOrig="360" w14:anchorId="76E5B396">
          <v:shape id="_x0000_i1026" type="#_x0000_t75" style="width:56.85pt;height:18pt" o:ole="">
            <v:imagedata r:id="rId9" o:title=""/>
          </v:shape>
          <o:OLEObject Type="Embed" ProgID="Equation.DSMT4" ShapeID="_x0000_i1026" DrawAspect="Content" ObjectID="_1760111047" r:id="rId10"/>
        </w:object>
      </w:r>
      <w:r w:rsidRPr="008474B5">
        <w:rPr>
          <w:sz w:val="28"/>
          <w:szCs w:val="28"/>
          <w:lang w:val="it-IT"/>
        </w:rPr>
        <w:t>.</w:t>
      </w:r>
    </w:p>
    <w:p w14:paraId="49FE97EE" w14:textId="77777777" w:rsidR="00591DD9" w:rsidRPr="008474B5" w:rsidRDefault="00591DD9" w:rsidP="00591DD9">
      <w:pPr>
        <w:ind w:left="720"/>
        <w:jc w:val="both"/>
        <w:rPr>
          <w:sz w:val="28"/>
          <w:szCs w:val="28"/>
          <w:lang w:val="it-IT"/>
        </w:rPr>
      </w:pPr>
      <w:r w:rsidRPr="008474B5">
        <w:rPr>
          <w:sz w:val="28"/>
          <w:szCs w:val="28"/>
          <w:lang w:val="it-IT"/>
        </w:rPr>
        <w:t>2) Viết biểu thức của nó ở dạng chỉ có 2 phép hội và phủ định.</w:t>
      </w:r>
    </w:p>
    <w:p w14:paraId="471772A2" w14:textId="77777777" w:rsidR="00591DD9" w:rsidRPr="008474B5" w:rsidRDefault="00591DD9" w:rsidP="00591DD9">
      <w:pPr>
        <w:ind w:left="720"/>
        <w:jc w:val="both"/>
        <w:rPr>
          <w:sz w:val="28"/>
          <w:szCs w:val="28"/>
          <w:lang w:val="vi-VN"/>
        </w:rPr>
      </w:pPr>
      <w:r w:rsidRPr="008474B5">
        <w:rPr>
          <w:sz w:val="28"/>
          <w:szCs w:val="28"/>
          <w:lang w:val="vi-VN"/>
        </w:rPr>
        <w:t>3) Thiết kế mạch logic thực hiện hàm F(x,y,z)</w:t>
      </w:r>
    </w:p>
    <w:p w14:paraId="69957D47" w14:textId="6F92629D" w:rsidR="00591DD9" w:rsidRPr="008474B5" w:rsidRDefault="00591DD9" w:rsidP="00591DD9">
      <w:pPr>
        <w:jc w:val="both"/>
        <w:rPr>
          <w:sz w:val="28"/>
          <w:szCs w:val="28"/>
          <w:lang w:val="vi-VN"/>
        </w:rPr>
      </w:pPr>
      <w:r w:rsidRPr="008474B5">
        <w:rPr>
          <w:b/>
          <w:bCs/>
          <w:i/>
          <w:iCs/>
          <w:sz w:val="28"/>
          <w:szCs w:val="28"/>
          <w:lang w:val="vi-VN"/>
        </w:rPr>
        <w:t>Câu 4.</w:t>
      </w:r>
      <w:r w:rsidR="00516CEA" w:rsidRPr="008474B5">
        <w:rPr>
          <w:bCs/>
          <w:iCs/>
          <w:sz w:val="28"/>
          <w:szCs w:val="28"/>
        </w:rPr>
        <w:t xml:space="preserve"> 1)</w:t>
      </w:r>
      <w:r w:rsidRPr="008474B5">
        <w:rPr>
          <w:b/>
          <w:bCs/>
          <w:i/>
          <w:iCs/>
          <w:sz w:val="28"/>
          <w:szCs w:val="28"/>
          <w:lang w:val="vi-VN"/>
        </w:rPr>
        <w:t xml:space="preserve"> </w:t>
      </w:r>
      <w:r w:rsidRPr="008474B5">
        <w:rPr>
          <w:sz w:val="28"/>
          <w:szCs w:val="28"/>
          <w:lang w:val="vi-VN"/>
        </w:rPr>
        <w:t>Chứng minh rằng suy diễn theo phản chứng là đúng, nghĩa là  mệnh đề “</w:t>
      </w:r>
      <w:r w:rsidRPr="008474B5">
        <w:rPr>
          <w:b/>
          <w:bCs/>
          <w:i/>
          <w:iCs/>
          <w:sz w:val="28"/>
          <w:szCs w:val="28"/>
          <w:lang w:val="vi-VN"/>
        </w:rPr>
        <w:t>thuận</w:t>
      </w:r>
      <w:r w:rsidRPr="008474B5">
        <w:rPr>
          <w:sz w:val="28"/>
          <w:szCs w:val="28"/>
          <w:lang w:val="vi-VN"/>
        </w:rPr>
        <w:t>” p → q và mệnh đề “</w:t>
      </w:r>
      <w:r w:rsidRPr="008474B5">
        <w:rPr>
          <w:b/>
          <w:bCs/>
          <w:i/>
          <w:iCs/>
          <w:sz w:val="28"/>
          <w:szCs w:val="28"/>
          <w:lang w:val="vi-VN"/>
        </w:rPr>
        <w:t>phản đảo</w:t>
      </w:r>
      <w:r w:rsidRPr="008474B5">
        <w:rPr>
          <w:sz w:val="28"/>
          <w:szCs w:val="28"/>
          <w:lang w:val="vi-VN"/>
        </w:rPr>
        <w:t>”  ‾q → ̄p là tương đương.</w:t>
      </w:r>
    </w:p>
    <w:p w14:paraId="77BAFA4C" w14:textId="4DE6A1D4" w:rsidR="00C51D41" w:rsidRPr="008474B5" w:rsidRDefault="00C51D41" w:rsidP="00C51D41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8474B5">
        <w:rPr>
          <w:sz w:val="28"/>
          <w:szCs w:val="28"/>
        </w:rPr>
        <w:t xml:space="preserve">Xét suy diễn </w:t>
      </w:r>
      <w:r w:rsidRPr="008474B5">
        <w:rPr>
          <w:position w:val="-20"/>
          <w:sz w:val="28"/>
          <w:szCs w:val="28"/>
        </w:rPr>
        <w:object w:dxaOrig="5420" w:dyaOrig="540" w14:anchorId="4E71BAF2">
          <v:shape id="_x0000_i1027" type="#_x0000_t75" style="width:270.95pt;height:27.45pt" o:ole="">
            <v:imagedata r:id="rId11" o:title=""/>
          </v:shape>
          <o:OLEObject Type="Embed" ProgID="Equation.DSMT4" ShapeID="_x0000_i1027" DrawAspect="Content" ObjectID="_1760111048" r:id="rId12"/>
        </w:object>
      </w:r>
      <w:r w:rsidRPr="008474B5">
        <w:rPr>
          <w:sz w:val="28"/>
          <w:szCs w:val="28"/>
        </w:rPr>
        <w:t xml:space="preserve"> </w:t>
      </w:r>
    </w:p>
    <w:p w14:paraId="5B2129F9" w14:textId="77777777" w:rsidR="00C51D41" w:rsidRPr="008474B5" w:rsidRDefault="00C51D41" w:rsidP="00C51D41">
      <w:pPr>
        <w:rPr>
          <w:sz w:val="28"/>
          <w:szCs w:val="28"/>
        </w:rPr>
      </w:pPr>
      <w:r w:rsidRPr="008474B5">
        <w:rPr>
          <w:sz w:val="28"/>
          <w:szCs w:val="28"/>
        </w:rPr>
        <w:t>Cho biết các bước suy diễn sau đã sử dụng quy tắc nào.</w:t>
      </w:r>
    </w:p>
    <w:tbl>
      <w:tblPr>
        <w:tblW w:w="0" w:type="auto"/>
        <w:tblInd w:w="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33"/>
        <w:gridCol w:w="1980"/>
        <w:gridCol w:w="3600"/>
      </w:tblGrid>
      <w:tr w:rsidR="00C51D41" w:rsidRPr="008474B5" w14:paraId="598312B8" w14:textId="77777777" w:rsidTr="00A55A2C">
        <w:trPr>
          <w:trHeight w:val="448"/>
        </w:trPr>
        <w:tc>
          <w:tcPr>
            <w:tcW w:w="1633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E5FE256" w14:textId="77777777" w:rsidR="00C51D41" w:rsidRPr="008474B5" w:rsidRDefault="00C51D41" w:rsidP="00A55A2C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8474B5">
              <w:rPr>
                <w:b/>
                <w:sz w:val="28"/>
                <w:szCs w:val="28"/>
                <w:u w:val="single"/>
              </w:rPr>
              <w:t>Bước</w:t>
            </w:r>
          </w:p>
        </w:tc>
        <w:tc>
          <w:tcPr>
            <w:tcW w:w="1980" w:type="dxa"/>
            <w:tcBorders>
              <w:left w:val="nil"/>
              <w:bottom w:val="nil"/>
            </w:tcBorders>
            <w:shd w:val="clear" w:color="auto" w:fill="auto"/>
          </w:tcPr>
          <w:p w14:paraId="0F7AB285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  <w:tc>
          <w:tcPr>
            <w:tcW w:w="3600" w:type="dxa"/>
            <w:tcBorders>
              <w:bottom w:val="nil"/>
            </w:tcBorders>
            <w:shd w:val="clear" w:color="auto" w:fill="auto"/>
            <w:vAlign w:val="center"/>
          </w:tcPr>
          <w:p w14:paraId="711F5169" w14:textId="77777777" w:rsidR="00C51D41" w:rsidRPr="008474B5" w:rsidRDefault="00C51D41" w:rsidP="00A55A2C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8474B5">
              <w:rPr>
                <w:b/>
                <w:sz w:val="28"/>
                <w:szCs w:val="28"/>
                <w:u w:val="single"/>
              </w:rPr>
              <w:t>Quy tắc suy diễn</w:t>
            </w:r>
          </w:p>
        </w:tc>
      </w:tr>
      <w:tr w:rsidR="00C51D41" w:rsidRPr="008474B5" w14:paraId="5B3A1E33" w14:textId="77777777" w:rsidTr="00A55A2C">
        <w:trPr>
          <w:trHeight w:val="426"/>
        </w:trPr>
        <w:tc>
          <w:tcPr>
            <w:tcW w:w="163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471F423" w14:textId="77777777" w:rsidR="00C51D41" w:rsidRPr="008474B5" w:rsidRDefault="00C51D41" w:rsidP="00A55A2C">
            <w:pPr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 xml:space="preserve">       p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2AFADA4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8A55EFE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</w:tr>
      <w:tr w:rsidR="00C51D41" w:rsidRPr="008474B5" w14:paraId="1F754ABF" w14:textId="77777777" w:rsidTr="00A55A2C">
        <w:trPr>
          <w:trHeight w:val="448"/>
        </w:trPr>
        <w:tc>
          <w:tcPr>
            <w:tcW w:w="163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FA561E4" w14:textId="77777777" w:rsidR="00C51D41" w:rsidRPr="008474B5" w:rsidRDefault="00C51D41" w:rsidP="00A55A2C">
            <w:pPr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 xml:space="preserve">     </w:t>
            </w:r>
            <w:r w:rsidRPr="008474B5">
              <w:rPr>
                <w:position w:val="-12"/>
                <w:sz w:val="28"/>
                <w:szCs w:val="28"/>
              </w:rPr>
              <w:object w:dxaOrig="820" w:dyaOrig="300" w14:anchorId="7C1DBBE3">
                <v:shape id="_x0000_i1028" type="#_x0000_t75" style="width:41.2pt;height:15.15pt" o:ole="">
                  <v:imagedata r:id="rId13" o:title=""/>
                </v:shape>
                <o:OLEObject Type="Embed" ProgID="Equation.DSMT4" ShapeID="_x0000_i1028" DrawAspect="Content" ObjectID="_1760111049" r:id="rId14"/>
              </w:objec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6A96016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0AD81A4A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</w:tr>
      <w:tr w:rsidR="00C51D41" w:rsidRPr="008474B5" w14:paraId="4C780086" w14:textId="77777777" w:rsidTr="00A55A2C">
        <w:trPr>
          <w:trHeight w:val="426"/>
        </w:trPr>
        <w:tc>
          <w:tcPr>
            <w:tcW w:w="163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1C14E43" w14:textId="77777777" w:rsidR="00C51D41" w:rsidRPr="008474B5" w:rsidRDefault="00C51D41" w:rsidP="00A55A2C">
            <w:pPr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 xml:space="preserve">     </w:t>
            </w:r>
            <w:r w:rsidRPr="008474B5">
              <w:rPr>
                <w:position w:val="-12"/>
                <w:sz w:val="28"/>
                <w:szCs w:val="28"/>
              </w:rPr>
              <w:object w:dxaOrig="460" w:dyaOrig="300" w14:anchorId="1BBDFBD6">
                <v:shape id="_x0000_i1029" type="#_x0000_t75" style="width:23.2pt;height:15.15pt" o:ole="">
                  <v:imagedata r:id="rId15" o:title=""/>
                </v:shape>
                <o:OLEObject Type="Embed" ProgID="Equation.DSMT4" ShapeID="_x0000_i1029" DrawAspect="Content" ObjectID="_1760111050" r:id="rId16"/>
              </w:objec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FE4481E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13AF7068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</w:tr>
      <w:tr w:rsidR="00C51D41" w:rsidRPr="008474B5" w14:paraId="4FC1F673" w14:textId="77777777" w:rsidTr="00A55A2C">
        <w:trPr>
          <w:trHeight w:val="448"/>
        </w:trPr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2B8FE1B" w14:textId="77777777" w:rsidR="00C51D41" w:rsidRPr="008474B5" w:rsidRDefault="00C51D41" w:rsidP="00A55A2C">
            <w:pPr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 xml:space="preserve">hay  </w:t>
            </w:r>
            <w:r w:rsidRPr="008474B5">
              <w:rPr>
                <w:position w:val="-12"/>
                <w:sz w:val="28"/>
                <w:szCs w:val="28"/>
              </w:rPr>
              <w:object w:dxaOrig="220" w:dyaOrig="480" w14:anchorId="62730AB2">
                <v:shape id="_x0000_i1030" type="#_x0000_t75" style="width:10.9pt;height:24.15pt" o:ole="">
                  <v:imagedata r:id="rId17" o:title=""/>
                </v:shape>
                <o:OLEObject Type="Embed" ProgID="Equation.DSMT4" ShapeID="_x0000_i1030" DrawAspect="Content" ObjectID="_1760111051" r:id="rId18"/>
              </w:objec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DF91B16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8910D8E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</w:tr>
      <w:tr w:rsidR="00C51D41" w:rsidRPr="008474B5" w14:paraId="279420B1" w14:textId="77777777" w:rsidTr="00A55A2C">
        <w:trPr>
          <w:trHeight w:val="448"/>
        </w:trPr>
        <w:tc>
          <w:tcPr>
            <w:tcW w:w="163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F1868E6" w14:textId="77777777" w:rsidR="00C51D41" w:rsidRPr="008474B5" w:rsidRDefault="00C51D41" w:rsidP="00A55A2C">
            <w:pPr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 xml:space="preserve">mà </w:t>
            </w:r>
            <w:r w:rsidRPr="008474B5">
              <w:rPr>
                <w:position w:val="-12"/>
                <w:sz w:val="28"/>
                <w:szCs w:val="28"/>
              </w:rPr>
              <w:object w:dxaOrig="760" w:dyaOrig="440" w14:anchorId="726E3337">
                <v:shape id="_x0000_i1031" type="#_x0000_t75" style="width:37.9pt;height:22.25pt" o:ole="">
                  <v:imagedata r:id="rId19" o:title=""/>
                </v:shape>
                <o:OLEObject Type="Embed" ProgID="Equation.DSMT4" ShapeID="_x0000_i1031" DrawAspect="Content" ObjectID="_1760111052" r:id="rId20"/>
              </w:objec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67D3890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CEFD390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</w:tr>
      <w:tr w:rsidR="00C51D41" w:rsidRPr="008474B5" w14:paraId="61E0B33B" w14:textId="77777777" w:rsidTr="00A55A2C">
        <w:trPr>
          <w:trHeight w:val="426"/>
        </w:trPr>
        <w:tc>
          <w:tcPr>
            <w:tcW w:w="163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8B6F6EC" w14:textId="77777777" w:rsidR="00C51D41" w:rsidRPr="008474B5" w:rsidRDefault="00C51D41" w:rsidP="00A55A2C">
            <w:pPr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 xml:space="preserve">       </w:t>
            </w:r>
            <w:r w:rsidRPr="008474B5">
              <w:rPr>
                <w:position w:val="-12"/>
                <w:sz w:val="28"/>
                <w:szCs w:val="28"/>
              </w:rPr>
              <w:object w:dxaOrig="440" w:dyaOrig="440" w14:anchorId="08AFBC0C">
                <v:shape id="_x0000_i1032" type="#_x0000_t75" style="width:22.25pt;height:22.25pt" o:ole="">
                  <v:imagedata r:id="rId21" o:title=""/>
                </v:shape>
                <o:OLEObject Type="Embed" ProgID="Equation.DSMT4" ShapeID="_x0000_i1032" DrawAspect="Content" ObjectID="_1760111053" r:id="rId22"/>
              </w:objec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E2BA6A9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0BA55CAB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</w:tr>
      <w:tr w:rsidR="008474B5" w:rsidRPr="008474B5" w14:paraId="5E4A96E8" w14:textId="77777777" w:rsidTr="00A55A2C">
        <w:trPr>
          <w:trHeight w:val="426"/>
        </w:trPr>
        <w:tc>
          <w:tcPr>
            <w:tcW w:w="163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E2EB346" w14:textId="77777777" w:rsidR="008474B5" w:rsidRPr="008474B5" w:rsidRDefault="008474B5" w:rsidP="00A55A2C">
            <w:pPr>
              <w:rPr>
                <w:sz w:val="28"/>
                <w:szCs w:val="28"/>
              </w:rPr>
            </w:pP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0A07918" w14:textId="77777777" w:rsidR="008474B5" w:rsidRPr="008474B5" w:rsidRDefault="008474B5" w:rsidP="00A55A2C">
            <w:pPr>
              <w:rPr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7526070" w14:textId="77777777" w:rsidR="008474B5" w:rsidRPr="008474B5" w:rsidRDefault="008474B5" w:rsidP="00A55A2C">
            <w:pPr>
              <w:rPr>
                <w:sz w:val="28"/>
                <w:szCs w:val="28"/>
              </w:rPr>
            </w:pPr>
          </w:p>
        </w:tc>
      </w:tr>
      <w:tr w:rsidR="00C51D41" w:rsidRPr="008474B5" w14:paraId="47DC79CC" w14:textId="77777777" w:rsidTr="00A55A2C">
        <w:trPr>
          <w:trHeight w:val="448"/>
        </w:trPr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448D799" w14:textId="77777777" w:rsidR="00C51D41" w:rsidRPr="008474B5" w:rsidRDefault="00C51D41" w:rsidP="00A55A2C">
            <w:pPr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 xml:space="preserve">mà </w:t>
            </w:r>
            <w:r w:rsidRPr="008474B5">
              <w:rPr>
                <w:position w:val="-12"/>
                <w:sz w:val="28"/>
                <w:szCs w:val="28"/>
              </w:rPr>
              <w:object w:dxaOrig="639" w:dyaOrig="300" w14:anchorId="58CDBD99">
                <v:shape id="_x0000_i1033" type="#_x0000_t75" style="width:31.75pt;height:15.15pt" o:ole="">
                  <v:imagedata r:id="rId23" o:title=""/>
                </v:shape>
                <o:OLEObject Type="Embed" ProgID="Equation.DSMT4" ShapeID="_x0000_i1033" DrawAspect="Content" ObjectID="_1760111054" r:id="rId24"/>
              </w:objec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983B10A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C2BD022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</w:tr>
      <w:tr w:rsidR="00C51D41" w:rsidRPr="008474B5" w14:paraId="1400F63F" w14:textId="77777777" w:rsidTr="00A55A2C">
        <w:trPr>
          <w:trHeight w:val="426"/>
        </w:trPr>
        <w:tc>
          <w:tcPr>
            <w:tcW w:w="163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03971F4" w14:textId="77777777" w:rsidR="00C51D41" w:rsidRPr="008474B5" w:rsidRDefault="00C51D41" w:rsidP="00A55A2C">
            <w:pPr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 xml:space="preserve">hay </w:t>
            </w:r>
            <w:r w:rsidRPr="008474B5">
              <w:rPr>
                <w:position w:val="-12"/>
                <w:sz w:val="28"/>
                <w:szCs w:val="28"/>
              </w:rPr>
              <w:object w:dxaOrig="740" w:dyaOrig="440" w14:anchorId="67EF7AFC">
                <v:shape id="_x0000_i1034" type="#_x0000_t75" style="width:36.95pt;height:22.25pt" o:ole="">
                  <v:imagedata r:id="rId25" o:title=""/>
                </v:shape>
                <o:OLEObject Type="Embed" ProgID="Equation.DSMT4" ShapeID="_x0000_i1034" DrawAspect="Content" ObjectID="_1760111055" r:id="rId26"/>
              </w:objec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6D59E97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2C31F7EC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</w:tr>
      <w:tr w:rsidR="00C51D41" w:rsidRPr="008474B5" w14:paraId="7F5CB6C9" w14:textId="77777777" w:rsidTr="00A55A2C">
        <w:trPr>
          <w:trHeight w:val="471"/>
        </w:trPr>
        <w:tc>
          <w:tcPr>
            <w:tcW w:w="163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3F39CBE" w14:textId="77777777" w:rsidR="00C51D41" w:rsidRPr="008474B5" w:rsidRDefault="00C51D41" w:rsidP="00A55A2C">
            <w:pPr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 xml:space="preserve">     </w:t>
            </w:r>
            <w:r w:rsidRPr="008474B5">
              <w:rPr>
                <w:position w:val="-12"/>
                <w:sz w:val="28"/>
                <w:szCs w:val="28"/>
              </w:rPr>
              <w:object w:dxaOrig="420" w:dyaOrig="300" w14:anchorId="694DFEAB">
                <v:shape id="_x0000_i1035" type="#_x0000_t75" style="width:21.3pt;height:15.15pt" o:ole="">
                  <v:imagedata r:id="rId27" o:title=""/>
                </v:shape>
                <o:OLEObject Type="Embed" ProgID="Equation.DSMT4" ShapeID="_x0000_i1035" DrawAspect="Content" ObjectID="_1760111056" r:id="rId28"/>
              </w:objec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33D0CDEF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C792A68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</w:tr>
      <w:tr w:rsidR="00C51D41" w:rsidRPr="008474B5" w14:paraId="0978C0DD" w14:textId="77777777" w:rsidTr="008474B5">
        <w:trPr>
          <w:trHeight w:val="180"/>
        </w:trPr>
        <w:tc>
          <w:tcPr>
            <w:tcW w:w="163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2DD4983" w14:textId="77777777" w:rsidR="00C51D41" w:rsidRPr="008474B5" w:rsidRDefault="00C51D41" w:rsidP="00A55A2C">
            <w:pPr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 xml:space="preserve">     </w:t>
            </w:r>
            <w:r w:rsidRPr="008474B5">
              <w:rPr>
                <w:position w:val="-12"/>
                <w:sz w:val="28"/>
                <w:szCs w:val="28"/>
              </w:rPr>
              <w:object w:dxaOrig="840" w:dyaOrig="320" w14:anchorId="702FE040">
                <v:shape id="_x0000_i1036" type="#_x0000_t75" style="width:42.15pt;height:16.1pt" o:ole="">
                  <v:imagedata r:id="rId29" o:title=""/>
                </v:shape>
                <o:OLEObject Type="Embed" ProgID="Equation.DSMT4" ShapeID="_x0000_i1036" DrawAspect="Content" ObjectID="_1760111057" r:id="rId30"/>
              </w:objec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59F03F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626990" w14:textId="77777777" w:rsidR="00C51D41" w:rsidRPr="008474B5" w:rsidRDefault="00C51D41" w:rsidP="00A55A2C">
            <w:pPr>
              <w:rPr>
                <w:sz w:val="28"/>
                <w:szCs w:val="28"/>
              </w:rPr>
            </w:pPr>
          </w:p>
        </w:tc>
      </w:tr>
    </w:tbl>
    <w:p w14:paraId="26F3F120" w14:textId="78FE97C7" w:rsidR="00591DD9" w:rsidRPr="008474B5" w:rsidRDefault="00591DD9" w:rsidP="00591DD9">
      <w:pPr>
        <w:jc w:val="both"/>
        <w:rPr>
          <w:sz w:val="28"/>
          <w:szCs w:val="28"/>
          <w:lang w:val="en-GB"/>
        </w:rPr>
      </w:pPr>
      <w:r w:rsidRPr="008474B5">
        <w:rPr>
          <w:b/>
          <w:i/>
          <w:sz w:val="28"/>
          <w:szCs w:val="28"/>
          <w:lang w:val="en-GB"/>
        </w:rPr>
        <w:t xml:space="preserve">Câu </w:t>
      </w:r>
      <w:r w:rsidRPr="008474B5">
        <w:rPr>
          <w:b/>
          <w:i/>
          <w:sz w:val="28"/>
          <w:szCs w:val="28"/>
          <w:lang w:val="vi-VN"/>
        </w:rPr>
        <w:t>5</w:t>
      </w:r>
      <w:r w:rsidRPr="008474B5">
        <w:rPr>
          <w:b/>
          <w:i/>
          <w:sz w:val="28"/>
          <w:szCs w:val="28"/>
          <w:lang w:val="en-GB"/>
        </w:rPr>
        <w:t>.</w:t>
      </w:r>
      <w:r w:rsidRPr="008474B5">
        <w:rPr>
          <w:sz w:val="28"/>
          <w:szCs w:val="28"/>
          <w:lang w:val="en-GB"/>
        </w:rPr>
        <w:t xml:space="preserve"> Cho G là đồ thị vô hướng, đủ và có 9 đỉnh. Các đỉnh nằm trên mặt phẳng Oxy, có tọa độ nguyên và không có 3 điểm nào thẳng hàng</w:t>
      </w:r>
    </w:p>
    <w:p w14:paraId="7776146A" w14:textId="77777777" w:rsidR="00591DD9" w:rsidRPr="008474B5" w:rsidRDefault="00591DD9" w:rsidP="00591DD9">
      <w:pPr>
        <w:jc w:val="both"/>
        <w:rPr>
          <w:sz w:val="28"/>
          <w:szCs w:val="28"/>
          <w:lang w:val="en-GB"/>
        </w:rPr>
      </w:pPr>
      <w:r w:rsidRPr="008474B5">
        <w:rPr>
          <w:sz w:val="28"/>
          <w:szCs w:val="28"/>
          <w:lang w:val="en-GB"/>
        </w:rPr>
        <w:t xml:space="preserve">   1)  Có bao nhiêu đồ thị con là đồ thị Euler?</w:t>
      </w:r>
    </w:p>
    <w:p w14:paraId="07FA24C4" w14:textId="77777777" w:rsidR="00591DD9" w:rsidRPr="008474B5" w:rsidRDefault="00591DD9" w:rsidP="00591DD9">
      <w:pPr>
        <w:jc w:val="both"/>
        <w:rPr>
          <w:sz w:val="28"/>
          <w:szCs w:val="28"/>
          <w:lang w:val="en-GB"/>
        </w:rPr>
      </w:pPr>
      <w:r w:rsidRPr="008474B5">
        <w:rPr>
          <w:sz w:val="28"/>
          <w:szCs w:val="28"/>
          <w:lang w:val="en-GB"/>
        </w:rPr>
        <w:t xml:space="preserve">   2)  Có bao nhiêu cây bao trùm có một đỉnh bậc 6 và một đỉnh bậc 3?</w:t>
      </w:r>
    </w:p>
    <w:p w14:paraId="2261293B" w14:textId="77777777" w:rsidR="00591DD9" w:rsidRPr="008474B5" w:rsidRDefault="00591DD9" w:rsidP="00591DD9">
      <w:pPr>
        <w:ind w:left="540" w:hanging="360"/>
        <w:jc w:val="both"/>
        <w:rPr>
          <w:sz w:val="28"/>
          <w:szCs w:val="28"/>
          <w:lang w:val="en-GB"/>
        </w:rPr>
      </w:pPr>
      <w:r w:rsidRPr="008474B5">
        <w:rPr>
          <w:sz w:val="28"/>
          <w:szCs w:val="28"/>
          <w:lang w:val="en-GB"/>
        </w:rPr>
        <w:t xml:space="preserve"> 3) Chứng minh rằng có ít nhất 3 cạnh tạo thành 1 tam giác mà trung điểm của chúng cũng có tọa độ nguyên.</w:t>
      </w:r>
    </w:p>
    <w:p w14:paraId="2A114CAF" w14:textId="3F056FC1" w:rsidR="00591DD9" w:rsidRPr="008474B5" w:rsidRDefault="00591DD9" w:rsidP="00591DD9">
      <w:pPr>
        <w:spacing w:line="360" w:lineRule="auto"/>
        <w:ind w:left="1066"/>
        <w:jc w:val="center"/>
        <w:rPr>
          <w:b/>
          <w:bCs/>
          <w:sz w:val="28"/>
          <w:szCs w:val="28"/>
          <w:lang w:val="it-IT"/>
        </w:rPr>
      </w:pPr>
      <w:r w:rsidRPr="008474B5">
        <w:rPr>
          <w:b/>
          <w:bCs/>
          <w:sz w:val="28"/>
          <w:szCs w:val="28"/>
          <w:lang w:val="it-IT"/>
        </w:rPr>
        <w:lastRenderedPageBreak/>
        <w:t xml:space="preserve">Giải bài </w:t>
      </w:r>
      <w:r w:rsidR="00340BF9" w:rsidRPr="008474B5">
        <w:rPr>
          <w:b/>
          <w:bCs/>
          <w:sz w:val="28"/>
          <w:szCs w:val="28"/>
          <w:lang w:val="it-IT"/>
        </w:rPr>
        <w:t>thi</w:t>
      </w:r>
      <w:r w:rsidRPr="008474B5">
        <w:rPr>
          <w:b/>
          <w:bCs/>
          <w:sz w:val="28"/>
          <w:szCs w:val="28"/>
          <w:lang w:val="it-IT"/>
        </w:rPr>
        <w:t xml:space="preserve"> cuối kỳ</w:t>
      </w:r>
    </w:p>
    <w:p w14:paraId="74B78EBE" w14:textId="77777777" w:rsidR="00591DD9" w:rsidRPr="008474B5" w:rsidRDefault="00591DD9" w:rsidP="00591DD9">
      <w:pPr>
        <w:rPr>
          <w:b/>
          <w:i/>
          <w:sz w:val="28"/>
          <w:szCs w:val="28"/>
        </w:rPr>
      </w:pPr>
      <w:r w:rsidRPr="008474B5">
        <w:rPr>
          <w:b/>
          <w:i/>
          <w:sz w:val="28"/>
          <w:szCs w:val="28"/>
        </w:rPr>
        <w:t>Câu 1.</w:t>
      </w:r>
    </w:p>
    <w:p w14:paraId="40EBFF91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>Nhóm A có 7 sinh viên, nhóm B có 8 sinh viên, nhóm C có 9 sinh viên</w:t>
      </w:r>
    </w:p>
    <w:p w14:paraId="38B830EC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>1) Chọn ra 6 sinh viên thuộc cả 3 nhóm trên</w:t>
      </w:r>
    </w:p>
    <w:p w14:paraId="0D39A002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>Tổng số 24 sinh viên, chọn ra 6 sinh viên, không có điều kiện gì</w:t>
      </w:r>
      <w:r w:rsidRPr="008474B5">
        <w:rPr>
          <w:sz w:val="28"/>
          <w:szCs w:val="28"/>
          <w:lang w:val="vi-VN"/>
        </w:rPr>
        <w:t xml:space="preserve"> – trong 24 sinh viên chọn ra 6 người, </w:t>
      </w:r>
      <w:r w:rsidRPr="008474B5">
        <w:rPr>
          <w:sz w:val="28"/>
          <w:szCs w:val="28"/>
        </w:rPr>
        <w:t xml:space="preserve"> có </w:t>
      </w:r>
      <w:r w:rsidRPr="008474B5">
        <w:rPr>
          <w:position w:val="-12"/>
          <w:sz w:val="28"/>
          <w:szCs w:val="28"/>
        </w:rPr>
        <w:object w:dxaOrig="980" w:dyaOrig="420" w14:anchorId="65277242">
          <v:shape id="_x0000_i1037" type="#_x0000_t75" style="width:48.8pt;height:20.85pt" o:ole="">
            <v:imagedata r:id="rId31" o:title=""/>
          </v:shape>
          <o:OLEObject Type="Embed" ProgID="Equation.DSMT4" ShapeID="_x0000_i1037" DrawAspect="Content" ObjectID="_1760111058" r:id="rId32"/>
        </w:object>
      </w:r>
      <w:r w:rsidRPr="008474B5">
        <w:rPr>
          <w:sz w:val="28"/>
          <w:szCs w:val="28"/>
        </w:rPr>
        <w:t xml:space="preserve">(cách) </w:t>
      </w:r>
    </w:p>
    <w:p w14:paraId="76BC3122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 xml:space="preserve">- Chọn 6 sinh viên </w:t>
      </w:r>
      <w:r w:rsidRPr="008474B5">
        <w:rPr>
          <w:sz w:val="28"/>
          <w:szCs w:val="28"/>
          <w:lang w:val="vi-VN"/>
        </w:rPr>
        <w:t xml:space="preserve">chỉ </w:t>
      </w:r>
      <w:r w:rsidRPr="008474B5">
        <w:rPr>
          <w:sz w:val="28"/>
          <w:szCs w:val="28"/>
        </w:rPr>
        <w:t>thuộc 1 nhóm (</w:t>
      </w:r>
      <w:r w:rsidRPr="008474B5">
        <w:rPr>
          <w:sz w:val="28"/>
          <w:szCs w:val="28"/>
          <w:lang w:val="vi-VN"/>
        </w:rPr>
        <w:t xml:space="preserve">cả 6 Sv chỉ thuộc  </w:t>
      </w:r>
      <w:r w:rsidRPr="008474B5">
        <w:rPr>
          <w:sz w:val="28"/>
          <w:szCs w:val="28"/>
        </w:rPr>
        <w:t xml:space="preserve">hoặc A, hoặc B, hoặc C): </w:t>
      </w:r>
    </w:p>
    <w:p w14:paraId="2CB5DF56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>Số cách là</w:t>
      </w:r>
    </w:p>
    <w:p w14:paraId="5845B4FE" w14:textId="77777777" w:rsidR="00591DD9" w:rsidRPr="008474B5" w:rsidRDefault="00591DD9" w:rsidP="00591DD9">
      <w:pPr>
        <w:jc w:val="center"/>
        <w:rPr>
          <w:sz w:val="28"/>
          <w:szCs w:val="28"/>
        </w:rPr>
      </w:pPr>
      <w:r w:rsidRPr="008474B5">
        <w:rPr>
          <w:position w:val="-12"/>
          <w:sz w:val="28"/>
          <w:szCs w:val="28"/>
        </w:rPr>
        <w:object w:dxaOrig="6800" w:dyaOrig="420" w14:anchorId="3557360E">
          <v:shape id="_x0000_i1038" type="#_x0000_t75" style="width:340.1pt;height:20.85pt" o:ole="">
            <v:imagedata r:id="rId33" o:title=""/>
          </v:shape>
          <o:OLEObject Type="Embed" ProgID="Equation.DSMT4" ShapeID="_x0000_i1038" DrawAspect="Content" ObjectID="_1760111059" r:id="rId34"/>
        </w:object>
      </w:r>
    </w:p>
    <w:p w14:paraId="053D4A72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>- Chọn 6 sinh viên thuộc 2 nhóm: (</w:t>
      </w:r>
      <w:r w:rsidRPr="008474B5">
        <w:rPr>
          <w:sz w:val="28"/>
          <w:szCs w:val="28"/>
          <w:lang w:val="vi-VN"/>
        </w:rPr>
        <w:t xml:space="preserve">cả 6 SV thuộc cả </w:t>
      </w:r>
      <w:r w:rsidRPr="008474B5">
        <w:rPr>
          <w:sz w:val="28"/>
          <w:szCs w:val="28"/>
        </w:rPr>
        <w:t>A và B</w:t>
      </w:r>
      <w:r w:rsidRPr="008474B5">
        <w:rPr>
          <w:sz w:val="28"/>
          <w:szCs w:val="28"/>
          <w:lang w:val="vi-VN"/>
        </w:rPr>
        <w:t xml:space="preserve"> – loại trừ các trường hợp chỉ thuộc A hoặc chỉ thuộc B-</w:t>
      </w:r>
      <w:r w:rsidRPr="008474B5">
        <w:rPr>
          <w:sz w:val="28"/>
          <w:szCs w:val="28"/>
        </w:rPr>
        <w:t xml:space="preserve"> </w:t>
      </w:r>
      <w:r w:rsidRPr="008474B5">
        <w:rPr>
          <w:sz w:val="28"/>
          <w:szCs w:val="28"/>
          <w:lang w:val="vi-VN"/>
        </w:rPr>
        <w:t xml:space="preserve">hoặc </w:t>
      </w:r>
      <w:r w:rsidRPr="008474B5">
        <w:rPr>
          <w:sz w:val="28"/>
          <w:szCs w:val="28"/>
        </w:rPr>
        <w:t xml:space="preserve">A và C, </w:t>
      </w:r>
      <w:r w:rsidRPr="008474B5">
        <w:rPr>
          <w:sz w:val="28"/>
          <w:szCs w:val="28"/>
          <w:lang w:val="vi-VN"/>
        </w:rPr>
        <w:t xml:space="preserve">hoặc </w:t>
      </w:r>
      <w:r w:rsidRPr="008474B5">
        <w:rPr>
          <w:sz w:val="28"/>
          <w:szCs w:val="28"/>
        </w:rPr>
        <w:t>B và C):</w:t>
      </w:r>
    </w:p>
    <w:p w14:paraId="1B5DA68C" w14:textId="77777777" w:rsidR="00591DD9" w:rsidRPr="008474B5" w:rsidRDefault="00591DD9" w:rsidP="00591DD9">
      <w:pPr>
        <w:jc w:val="center"/>
        <w:rPr>
          <w:sz w:val="28"/>
          <w:szCs w:val="28"/>
        </w:rPr>
      </w:pPr>
      <w:r w:rsidRPr="008474B5">
        <w:rPr>
          <w:position w:val="-12"/>
          <w:sz w:val="28"/>
          <w:szCs w:val="28"/>
        </w:rPr>
        <w:object w:dxaOrig="3660" w:dyaOrig="380" w14:anchorId="6DC17606">
          <v:shape id="_x0000_i1039" type="#_x0000_t75" style="width:182.85pt;height:18.95pt" o:ole="">
            <v:imagedata r:id="rId35" o:title=""/>
          </v:shape>
          <o:OLEObject Type="Embed" ProgID="Equation.DSMT4" ShapeID="_x0000_i1039" DrawAspect="Content" ObjectID="_1760111060" r:id="rId36"/>
        </w:object>
      </w:r>
    </w:p>
    <w:p w14:paraId="72CB0600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 xml:space="preserve">   Trong đó </w:t>
      </w:r>
      <w:r w:rsidRPr="008474B5">
        <w:rPr>
          <w:position w:val="-12"/>
          <w:sz w:val="28"/>
          <w:szCs w:val="28"/>
        </w:rPr>
        <w:object w:dxaOrig="2920" w:dyaOrig="420" w14:anchorId="31D9B433">
          <v:shape id="_x0000_i1040" type="#_x0000_t75" style="width:145.9pt;height:20.85pt" o:ole="">
            <v:imagedata r:id="rId37" o:title=""/>
          </v:shape>
          <o:OLEObject Type="Embed" ProgID="Equation.DSMT4" ShapeID="_x0000_i1040" DrawAspect="Content" ObjectID="_1760111061" r:id="rId38"/>
        </w:object>
      </w:r>
    </w:p>
    <w:p w14:paraId="71B2103A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 xml:space="preserve">                   </w:t>
      </w:r>
      <w:r w:rsidRPr="008474B5">
        <w:rPr>
          <w:position w:val="-12"/>
          <w:sz w:val="28"/>
          <w:szCs w:val="28"/>
        </w:rPr>
        <w:object w:dxaOrig="2940" w:dyaOrig="420" w14:anchorId="07E2D149">
          <v:shape id="_x0000_i1041" type="#_x0000_t75" style="width:146.85pt;height:20.85pt" o:ole="">
            <v:imagedata r:id="rId39" o:title=""/>
          </v:shape>
          <o:OLEObject Type="Embed" ProgID="Equation.DSMT4" ShapeID="_x0000_i1041" DrawAspect="Content" ObjectID="_1760111062" r:id="rId40"/>
        </w:object>
      </w:r>
    </w:p>
    <w:p w14:paraId="5725865E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 xml:space="preserve">                   </w:t>
      </w:r>
      <w:r w:rsidRPr="008474B5">
        <w:rPr>
          <w:position w:val="-12"/>
          <w:sz w:val="28"/>
          <w:szCs w:val="28"/>
        </w:rPr>
        <w:object w:dxaOrig="2960" w:dyaOrig="420" w14:anchorId="23839F4F">
          <v:shape id="_x0000_i1042" type="#_x0000_t75" style="width:148.25pt;height:20.85pt" o:ole="">
            <v:imagedata r:id="rId41" o:title=""/>
          </v:shape>
          <o:OLEObject Type="Embed" ProgID="Equation.DSMT4" ShapeID="_x0000_i1042" DrawAspect="Content" ObjectID="_1760111063" r:id="rId42"/>
        </w:object>
      </w:r>
    </w:p>
    <w:p w14:paraId="55A0A362" w14:textId="77777777" w:rsidR="00591DD9" w:rsidRPr="008474B5" w:rsidRDefault="00591DD9" w:rsidP="00591DD9">
      <w:pPr>
        <w:jc w:val="both"/>
        <w:rPr>
          <w:sz w:val="28"/>
          <w:szCs w:val="28"/>
        </w:rPr>
      </w:pPr>
      <w:r w:rsidRPr="008474B5">
        <w:rPr>
          <w:position w:val="-6"/>
          <w:sz w:val="28"/>
          <w:szCs w:val="28"/>
        </w:rPr>
        <w:object w:dxaOrig="340" w:dyaOrig="260" w14:anchorId="0B835F9C">
          <v:shape id="_x0000_i1043" type="#_x0000_t75" style="width:17.05pt;height:12.8pt" o:ole="">
            <v:imagedata r:id="rId43" o:title=""/>
          </v:shape>
          <o:OLEObject Type="Embed" ProgID="Equation.DSMT4" ShapeID="_x0000_i1043" DrawAspect="Content" ObjectID="_1760111064" r:id="rId44"/>
        </w:object>
      </w:r>
      <w:r w:rsidRPr="008474B5">
        <w:rPr>
          <w:sz w:val="28"/>
          <w:szCs w:val="28"/>
        </w:rPr>
        <w:t xml:space="preserve"> Số cách chọn sinh viên gồm cả 3 nhóm A, B, C chính là tổng số cách chọn ra 6 sinh viên </w:t>
      </w:r>
      <w:r w:rsidRPr="008474B5">
        <w:rPr>
          <w:sz w:val="28"/>
          <w:szCs w:val="28"/>
          <w:lang w:val="vi-VN"/>
        </w:rPr>
        <w:t xml:space="preserve">bất kỳ </w:t>
      </w:r>
      <w:r w:rsidRPr="008474B5">
        <w:rPr>
          <w:sz w:val="28"/>
          <w:szCs w:val="28"/>
        </w:rPr>
        <w:t xml:space="preserve">trừ đi số cách chọn sinh viên </w:t>
      </w:r>
      <w:r w:rsidRPr="008474B5">
        <w:rPr>
          <w:sz w:val="28"/>
          <w:szCs w:val="28"/>
          <w:lang w:val="vi-VN"/>
        </w:rPr>
        <w:t xml:space="preserve">chỉ </w:t>
      </w:r>
      <w:r w:rsidRPr="008474B5">
        <w:rPr>
          <w:sz w:val="28"/>
          <w:szCs w:val="28"/>
        </w:rPr>
        <w:t>thuộc 1 nhóm và 2 nhóm.</w:t>
      </w:r>
    </w:p>
    <w:p w14:paraId="0EA8BB46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position w:val="-6"/>
          <w:sz w:val="28"/>
          <w:szCs w:val="28"/>
        </w:rPr>
        <w:object w:dxaOrig="340" w:dyaOrig="260" w14:anchorId="49F7A934">
          <v:shape id="_x0000_i1044" type="#_x0000_t75" style="width:17.05pt;height:12.8pt" o:ole="">
            <v:imagedata r:id="rId45" o:title=""/>
          </v:shape>
          <o:OLEObject Type="Embed" ProgID="Equation.DSMT4" ShapeID="_x0000_i1044" DrawAspect="Content" ObjectID="_1760111065" r:id="rId46"/>
        </w:object>
      </w:r>
      <w:r w:rsidRPr="008474B5">
        <w:rPr>
          <w:sz w:val="28"/>
          <w:szCs w:val="28"/>
        </w:rPr>
        <w:t xml:space="preserve"> </w:t>
      </w:r>
      <w:r w:rsidRPr="008474B5">
        <w:rPr>
          <w:position w:val="-12"/>
          <w:sz w:val="28"/>
          <w:szCs w:val="28"/>
        </w:rPr>
        <w:object w:dxaOrig="3440" w:dyaOrig="420" w14:anchorId="3D231F4F">
          <v:shape id="_x0000_i1045" type="#_x0000_t75" style="width:171.95pt;height:20.85pt" o:ole="">
            <v:imagedata r:id="rId47" o:title=""/>
          </v:shape>
          <o:OLEObject Type="Embed" ProgID="Equation.DSMT4" ShapeID="_x0000_i1045" DrawAspect="Content" ObjectID="_1760111066" r:id="rId48"/>
        </w:object>
      </w:r>
      <w:r w:rsidRPr="008474B5">
        <w:rPr>
          <w:sz w:val="28"/>
          <w:szCs w:val="28"/>
        </w:rPr>
        <w:t xml:space="preserve">   </w:t>
      </w:r>
    </w:p>
    <w:p w14:paraId="7A2529A5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 xml:space="preserve">           </w:t>
      </w:r>
      <w:r w:rsidRPr="008474B5">
        <w:rPr>
          <w:position w:val="-12"/>
          <w:sz w:val="28"/>
          <w:szCs w:val="28"/>
        </w:rPr>
        <w:object w:dxaOrig="8020" w:dyaOrig="420" w14:anchorId="0774F75D">
          <v:shape id="_x0000_i1046" type="#_x0000_t75" style="width:401.2pt;height:20.85pt" o:ole="">
            <v:imagedata r:id="rId49" o:title=""/>
          </v:shape>
          <o:OLEObject Type="Embed" ProgID="Equation.DSMT4" ShapeID="_x0000_i1046" DrawAspect="Content" ObjectID="_1760111067" r:id="rId50"/>
        </w:object>
      </w:r>
      <w:r w:rsidRPr="008474B5">
        <w:rPr>
          <w:sz w:val="28"/>
          <w:szCs w:val="28"/>
        </w:rPr>
        <w:t xml:space="preserve">                    </w:t>
      </w:r>
    </w:p>
    <w:p w14:paraId="7EBB8823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 xml:space="preserve">           </w:t>
      </w:r>
      <w:r w:rsidRPr="008474B5">
        <w:rPr>
          <w:position w:val="-12"/>
          <w:sz w:val="28"/>
          <w:szCs w:val="28"/>
        </w:rPr>
        <w:object w:dxaOrig="5620" w:dyaOrig="420" w14:anchorId="2D426036">
          <v:shape id="_x0000_i1047" type="#_x0000_t75" style="width:280.9pt;height:20.85pt" o:ole="">
            <v:imagedata r:id="rId51" o:title=""/>
          </v:shape>
          <o:OLEObject Type="Embed" ProgID="Equation.DSMT4" ShapeID="_x0000_i1047" DrawAspect="Content" ObjectID="_1760111068" r:id="rId52"/>
        </w:object>
      </w:r>
      <w:r w:rsidRPr="008474B5">
        <w:rPr>
          <w:sz w:val="28"/>
          <w:szCs w:val="28"/>
        </w:rPr>
        <w:t xml:space="preserve">                </w:t>
      </w:r>
    </w:p>
    <w:p w14:paraId="7B62A7D0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>2) Có bao nhiêu cách chọn ra 6 sinh viên thuộc hai nhóm:</w:t>
      </w:r>
    </w:p>
    <w:p w14:paraId="12CCD592" w14:textId="77777777" w:rsidR="00591DD9" w:rsidRPr="008474B5" w:rsidRDefault="00591DD9" w:rsidP="00591DD9">
      <w:pPr>
        <w:jc w:val="center"/>
        <w:rPr>
          <w:sz w:val="28"/>
          <w:szCs w:val="28"/>
        </w:rPr>
      </w:pPr>
      <w:r w:rsidRPr="008474B5">
        <w:rPr>
          <w:position w:val="-12"/>
          <w:sz w:val="28"/>
          <w:szCs w:val="28"/>
        </w:rPr>
        <w:object w:dxaOrig="3580" w:dyaOrig="380" w14:anchorId="6671BEA6">
          <v:shape id="_x0000_i1048" type="#_x0000_t75" style="width:179.05pt;height:18.95pt" o:ole="">
            <v:imagedata r:id="rId53" o:title=""/>
          </v:shape>
          <o:OLEObject Type="Embed" ProgID="Equation.DSMT4" ShapeID="_x0000_i1048" DrawAspect="Content" ObjectID="_1760111069" r:id="rId54"/>
        </w:object>
      </w:r>
      <w:r w:rsidRPr="008474B5">
        <w:rPr>
          <w:position w:val="-12"/>
          <w:sz w:val="28"/>
          <w:szCs w:val="28"/>
        </w:rPr>
        <w:object w:dxaOrig="2680" w:dyaOrig="380" w14:anchorId="34ABC7A3">
          <v:shape id="_x0000_i1049" type="#_x0000_t75" style="width:134.05pt;height:18.95pt" o:ole="">
            <v:imagedata r:id="rId55" o:title=""/>
          </v:shape>
          <o:OLEObject Type="Embed" ProgID="Equation.DSMT4" ShapeID="_x0000_i1049" DrawAspect="Content" ObjectID="_1760111070" r:id="rId56"/>
        </w:object>
      </w:r>
    </w:p>
    <w:p w14:paraId="5729F105" w14:textId="77777777" w:rsidR="00591DD9" w:rsidRPr="008474B5" w:rsidRDefault="00591DD9" w:rsidP="00591DD9">
      <w:pPr>
        <w:jc w:val="both"/>
        <w:rPr>
          <w:b/>
          <w:i/>
          <w:sz w:val="28"/>
          <w:szCs w:val="28"/>
        </w:rPr>
      </w:pPr>
    </w:p>
    <w:p w14:paraId="7F102262" w14:textId="77777777" w:rsidR="00591DD9" w:rsidRPr="008474B5" w:rsidRDefault="00591DD9" w:rsidP="00591DD9">
      <w:pPr>
        <w:jc w:val="both"/>
        <w:rPr>
          <w:b/>
          <w:sz w:val="28"/>
          <w:szCs w:val="28"/>
        </w:rPr>
      </w:pPr>
      <w:r w:rsidRPr="008474B5">
        <w:rPr>
          <w:b/>
          <w:i/>
          <w:sz w:val="28"/>
          <w:szCs w:val="28"/>
        </w:rPr>
        <w:t>Câu 2.</w:t>
      </w:r>
    </w:p>
    <w:p w14:paraId="2903F414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>Gọi S</w:t>
      </w:r>
      <w:r w:rsidRPr="008474B5">
        <w:rPr>
          <w:sz w:val="28"/>
          <w:szCs w:val="28"/>
          <w:vertAlign w:val="subscript"/>
        </w:rPr>
        <w:t>25</w:t>
      </w:r>
      <w:r w:rsidRPr="008474B5">
        <w:rPr>
          <w:sz w:val="28"/>
          <w:szCs w:val="28"/>
        </w:rPr>
        <w:t xml:space="preserve"> là số phần mặt phẳng mà 25 đường thẳng tổng quát tạo nên:</w:t>
      </w:r>
    </w:p>
    <w:p w14:paraId="17B75B17" w14:textId="77777777" w:rsidR="00591DD9" w:rsidRPr="008474B5" w:rsidRDefault="00591DD9" w:rsidP="00591DD9">
      <w:pPr>
        <w:ind w:firstLine="720"/>
        <w:rPr>
          <w:sz w:val="28"/>
          <w:szCs w:val="28"/>
        </w:rPr>
      </w:pPr>
      <w:r w:rsidRPr="008474B5">
        <w:rPr>
          <w:sz w:val="28"/>
          <w:szCs w:val="28"/>
        </w:rPr>
        <w:t xml:space="preserve"> S</w:t>
      </w:r>
      <w:r w:rsidRPr="008474B5">
        <w:rPr>
          <w:sz w:val="28"/>
          <w:szCs w:val="28"/>
          <w:vertAlign w:val="subscript"/>
        </w:rPr>
        <w:t>25</w:t>
      </w:r>
      <w:r w:rsidRPr="008474B5">
        <w:rPr>
          <w:sz w:val="28"/>
          <w:szCs w:val="28"/>
        </w:rPr>
        <w:t xml:space="preserve"> = 1 + (25.26) ̸ 2 = 326</w:t>
      </w:r>
    </w:p>
    <w:p w14:paraId="702E4131" w14:textId="77777777" w:rsidR="00591DD9" w:rsidRPr="008474B5" w:rsidRDefault="00591DD9" w:rsidP="00591DD9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8474B5">
        <w:rPr>
          <w:sz w:val="28"/>
          <w:szCs w:val="28"/>
        </w:rPr>
        <w:t xml:space="preserve">6 đường thẳng song song tạo ra </w:t>
      </w:r>
      <w:r w:rsidRPr="008474B5">
        <w:rPr>
          <w:sz w:val="28"/>
          <w:szCs w:val="28"/>
          <w:lang w:val="vi-VN"/>
        </w:rPr>
        <w:t>S</w:t>
      </w:r>
      <w:r w:rsidRPr="008474B5">
        <w:rPr>
          <w:sz w:val="28"/>
          <w:szCs w:val="28"/>
          <w:vertAlign w:val="subscript"/>
          <w:lang w:val="vi-VN"/>
        </w:rPr>
        <w:t>6</w:t>
      </w:r>
      <w:r w:rsidRPr="008474B5">
        <w:rPr>
          <w:sz w:val="28"/>
          <w:szCs w:val="28"/>
          <w:lang w:val="vi-VN"/>
        </w:rPr>
        <w:t xml:space="preserve">’ = </w:t>
      </w:r>
      <w:r w:rsidRPr="008474B5">
        <w:rPr>
          <w:sz w:val="28"/>
          <w:szCs w:val="28"/>
        </w:rPr>
        <w:t>7 phần mặt phẳng</w:t>
      </w:r>
      <w:r w:rsidRPr="008474B5">
        <w:rPr>
          <w:sz w:val="28"/>
          <w:szCs w:val="28"/>
          <w:lang w:val="vi-VN"/>
        </w:rPr>
        <w:t>, t</w:t>
      </w:r>
      <w:r w:rsidRPr="008474B5">
        <w:rPr>
          <w:sz w:val="28"/>
          <w:szCs w:val="28"/>
        </w:rPr>
        <w:t xml:space="preserve">rong khi đó 6 đường thẳng ở vị trí tổng quát tạo ra </w:t>
      </w:r>
      <w:r w:rsidRPr="008474B5">
        <w:rPr>
          <w:position w:val="-26"/>
          <w:sz w:val="28"/>
          <w:szCs w:val="28"/>
        </w:rPr>
        <w:object w:dxaOrig="2000" w:dyaOrig="700" w14:anchorId="3D16902E">
          <v:shape id="_x0000_i1050" type="#_x0000_t75" style="width:100.4pt;height:35.05pt" o:ole="">
            <v:imagedata r:id="rId57" o:title=""/>
          </v:shape>
          <o:OLEObject Type="Embed" ProgID="Equation.DSMT4" ShapeID="_x0000_i1050" DrawAspect="Content" ObjectID="_1760111071" r:id="rId58"/>
        </w:object>
      </w:r>
      <w:r w:rsidRPr="008474B5">
        <w:rPr>
          <w:sz w:val="28"/>
          <w:szCs w:val="28"/>
        </w:rPr>
        <w:t xml:space="preserve"> phần mặt phẳng.</w:t>
      </w:r>
    </w:p>
    <w:p w14:paraId="3987EBB6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position w:val="-12"/>
          <w:sz w:val="28"/>
          <w:szCs w:val="28"/>
        </w:rPr>
        <w:object w:dxaOrig="380" w:dyaOrig="320" w14:anchorId="25A617FE">
          <v:shape id="_x0000_i1051" type="#_x0000_t75" style="width:18.95pt;height:16.1pt" o:ole="">
            <v:imagedata r:id="rId59" o:title=""/>
          </v:shape>
          <o:OLEObject Type="Embed" ProgID="Equation.DSMT4" ShapeID="_x0000_i1051" DrawAspect="Content" ObjectID="_1760111072" r:id="rId60"/>
        </w:object>
      </w:r>
      <w:r w:rsidRPr="008474B5">
        <w:rPr>
          <w:sz w:val="28"/>
          <w:szCs w:val="28"/>
        </w:rPr>
        <w:t xml:space="preserve"> Số phần mặt phẳng bị bớt đi: </w:t>
      </w:r>
      <w:r w:rsidRPr="008474B5">
        <w:rPr>
          <w:position w:val="-12"/>
          <w:sz w:val="28"/>
          <w:szCs w:val="28"/>
        </w:rPr>
        <w:object w:dxaOrig="1340" w:dyaOrig="360" w14:anchorId="6FF33899">
          <v:shape id="_x0000_i1052" type="#_x0000_t75" style="width:66.8pt;height:18pt" o:ole="">
            <v:imagedata r:id="rId61" o:title=""/>
          </v:shape>
          <o:OLEObject Type="Embed" ProgID="Equation.DSMT4" ShapeID="_x0000_i1052" DrawAspect="Content" ObjectID="_1760111073" r:id="rId62"/>
        </w:object>
      </w:r>
      <w:r w:rsidRPr="008474B5">
        <w:rPr>
          <w:sz w:val="28"/>
          <w:szCs w:val="28"/>
        </w:rPr>
        <w:t>(phần)</w:t>
      </w:r>
    </w:p>
    <w:p w14:paraId="2E6A8926" w14:textId="77777777" w:rsidR="00591DD9" w:rsidRPr="008474B5" w:rsidRDefault="00591DD9" w:rsidP="00591DD9">
      <w:pPr>
        <w:pStyle w:val="ListParagraph"/>
        <w:numPr>
          <w:ilvl w:val="0"/>
          <w:numId w:val="1"/>
        </w:numPr>
        <w:rPr>
          <w:sz w:val="28"/>
          <w:szCs w:val="28"/>
          <w:lang w:val="vi-VN"/>
        </w:rPr>
      </w:pPr>
      <w:r w:rsidRPr="008474B5">
        <w:rPr>
          <w:sz w:val="28"/>
          <w:szCs w:val="28"/>
          <w:lang w:val="vi-VN"/>
        </w:rPr>
        <w:t>Vậy số phần mặt phẳng cần tìm là: 326 – 15 = 311 phần mặt phẳng</w:t>
      </w:r>
    </w:p>
    <w:p w14:paraId="481C3D16" w14:textId="77777777" w:rsidR="00591DD9" w:rsidRPr="008474B5" w:rsidRDefault="00591DD9" w:rsidP="00591DD9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8474B5">
        <w:rPr>
          <w:sz w:val="28"/>
          <w:szCs w:val="28"/>
          <w:lang w:val="vi-VN"/>
        </w:rPr>
        <w:t>4</w:t>
      </w:r>
      <w:r w:rsidRPr="008474B5">
        <w:rPr>
          <w:sz w:val="28"/>
          <w:szCs w:val="28"/>
        </w:rPr>
        <w:t xml:space="preserve"> đường thẳng đồng quy tạo ra </w:t>
      </w:r>
      <w:r w:rsidRPr="008474B5">
        <w:rPr>
          <w:sz w:val="28"/>
          <w:szCs w:val="28"/>
          <w:lang w:val="vi-VN"/>
        </w:rPr>
        <w:t>S</w:t>
      </w:r>
      <w:r w:rsidRPr="008474B5">
        <w:rPr>
          <w:sz w:val="28"/>
          <w:szCs w:val="28"/>
          <w:vertAlign w:val="subscript"/>
          <w:lang w:val="vi-VN"/>
        </w:rPr>
        <w:t>4</w:t>
      </w:r>
      <w:r w:rsidRPr="008474B5">
        <w:rPr>
          <w:sz w:val="28"/>
          <w:szCs w:val="28"/>
          <w:lang w:val="vi-VN"/>
        </w:rPr>
        <w:t>’ = 8</w:t>
      </w:r>
      <w:r w:rsidRPr="008474B5">
        <w:rPr>
          <w:sz w:val="28"/>
          <w:szCs w:val="28"/>
        </w:rPr>
        <w:t xml:space="preserve"> phần mặt phẳng</w:t>
      </w:r>
      <w:r w:rsidRPr="008474B5">
        <w:rPr>
          <w:sz w:val="28"/>
          <w:szCs w:val="28"/>
          <w:lang w:val="vi-VN"/>
        </w:rPr>
        <w:t>, trong khi 4 đường thẳng tổng quát tạo ra S</w:t>
      </w:r>
      <w:r w:rsidRPr="008474B5">
        <w:rPr>
          <w:sz w:val="28"/>
          <w:szCs w:val="28"/>
          <w:vertAlign w:val="subscript"/>
          <w:lang w:val="vi-VN"/>
        </w:rPr>
        <w:t xml:space="preserve">4 </w:t>
      </w:r>
      <w:r w:rsidRPr="008474B5">
        <w:rPr>
          <w:sz w:val="28"/>
          <w:szCs w:val="28"/>
          <w:lang w:val="vi-VN"/>
        </w:rPr>
        <w:t>= 1 + 4.5 / 2 = 11 (phần)</w:t>
      </w:r>
    </w:p>
    <w:p w14:paraId="7E605D5D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position w:val="-12"/>
          <w:sz w:val="28"/>
          <w:szCs w:val="28"/>
        </w:rPr>
        <w:object w:dxaOrig="380" w:dyaOrig="320" w14:anchorId="60CF30CE">
          <v:shape id="_x0000_i1053" type="#_x0000_t75" style="width:18.95pt;height:16.1pt" o:ole="">
            <v:imagedata r:id="rId63" o:title=""/>
          </v:shape>
          <o:OLEObject Type="Embed" ProgID="Equation.DSMT4" ShapeID="_x0000_i1053" DrawAspect="Content" ObjectID="_1760111074" r:id="rId64"/>
        </w:object>
      </w:r>
      <w:r w:rsidRPr="008474B5">
        <w:rPr>
          <w:sz w:val="28"/>
          <w:szCs w:val="28"/>
        </w:rPr>
        <w:t xml:space="preserve">Số phần mặt phẳng bị bớt đi: </w:t>
      </w:r>
      <w:r w:rsidRPr="008474B5">
        <w:rPr>
          <w:sz w:val="28"/>
          <w:szCs w:val="28"/>
          <w:lang w:val="vi-VN"/>
        </w:rPr>
        <w:t xml:space="preserve"> 11 – 8 = 3</w:t>
      </w:r>
      <w:r w:rsidRPr="008474B5">
        <w:rPr>
          <w:sz w:val="28"/>
          <w:szCs w:val="28"/>
        </w:rPr>
        <w:t>(phần)</w:t>
      </w:r>
    </w:p>
    <w:p w14:paraId="51EAB9F6" w14:textId="77777777" w:rsidR="00591DD9" w:rsidRPr="008474B5" w:rsidRDefault="00591DD9" w:rsidP="00591DD9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8474B5">
        <w:rPr>
          <w:sz w:val="28"/>
          <w:szCs w:val="28"/>
          <w:lang w:val="vi-VN"/>
        </w:rPr>
        <w:t>Vậy</w:t>
      </w:r>
      <w:r w:rsidRPr="008474B5">
        <w:rPr>
          <w:sz w:val="28"/>
          <w:szCs w:val="28"/>
        </w:rPr>
        <w:t xml:space="preserve"> số phần mặt phẳng </w:t>
      </w:r>
      <w:r w:rsidRPr="008474B5">
        <w:rPr>
          <w:sz w:val="28"/>
          <w:szCs w:val="28"/>
          <w:lang w:val="vi-VN"/>
        </w:rPr>
        <w:t>cần tìm trong trường hợp này là:</w:t>
      </w:r>
    </w:p>
    <w:p w14:paraId="34ECF1E7" w14:textId="77777777" w:rsidR="00591DD9" w:rsidRPr="008474B5" w:rsidRDefault="00591DD9" w:rsidP="00591DD9">
      <w:pPr>
        <w:pStyle w:val="ListParagraph"/>
        <w:numPr>
          <w:ilvl w:val="0"/>
          <w:numId w:val="3"/>
        </w:numPr>
        <w:jc w:val="center"/>
        <w:rPr>
          <w:sz w:val="28"/>
          <w:szCs w:val="28"/>
        </w:rPr>
      </w:pPr>
      <w:r w:rsidRPr="008474B5">
        <w:rPr>
          <w:sz w:val="28"/>
          <w:szCs w:val="28"/>
          <w:lang w:val="vi-VN"/>
        </w:rPr>
        <w:t>– 3 = 323</w:t>
      </w:r>
      <w:r w:rsidRPr="008474B5">
        <w:rPr>
          <w:sz w:val="28"/>
          <w:szCs w:val="28"/>
        </w:rPr>
        <w:t xml:space="preserve"> </w:t>
      </w:r>
      <w:r w:rsidRPr="008474B5">
        <w:rPr>
          <w:sz w:val="28"/>
          <w:szCs w:val="28"/>
          <w:lang w:val="vi-VN"/>
        </w:rPr>
        <w:t>(</w:t>
      </w:r>
      <w:r w:rsidRPr="008474B5">
        <w:rPr>
          <w:sz w:val="28"/>
          <w:szCs w:val="28"/>
        </w:rPr>
        <w:t>phần mặt phẳng)</w:t>
      </w:r>
    </w:p>
    <w:p w14:paraId="0108F51A" w14:textId="77777777" w:rsidR="00591DD9" w:rsidRPr="008474B5" w:rsidRDefault="00591DD9" w:rsidP="00591DD9">
      <w:pPr>
        <w:rPr>
          <w:b/>
          <w:i/>
          <w:sz w:val="28"/>
          <w:szCs w:val="28"/>
        </w:rPr>
      </w:pPr>
      <w:r w:rsidRPr="008474B5">
        <w:rPr>
          <w:b/>
          <w:i/>
          <w:sz w:val="28"/>
          <w:szCs w:val="28"/>
        </w:rPr>
        <w:lastRenderedPageBreak/>
        <w:t>Câu 3.</w:t>
      </w:r>
    </w:p>
    <w:p w14:paraId="4FAF932D" w14:textId="77777777" w:rsidR="00591DD9" w:rsidRPr="008474B5" w:rsidRDefault="00591DD9" w:rsidP="00591DD9">
      <w:pPr>
        <w:ind w:left="1440" w:firstLine="720"/>
        <w:rPr>
          <w:sz w:val="28"/>
          <w:szCs w:val="28"/>
        </w:rPr>
      </w:pPr>
      <w:r w:rsidRPr="008474B5">
        <w:rPr>
          <w:position w:val="-18"/>
          <w:sz w:val="28"/>
          <w:szCs w:val="28"/>
        </w:rPr>
        <w:object w:dxaOrig="3560" w:dyaOrig="499" w14:anchorId="079025FB">
          <v:shape id="_x0000_i1054" type="#_x0000_t75" style="width:178.1pt;height:24.65pt" o:ole="">
            <v:imagedata r:id="rId65" o:title=""/>
          </v:shape>
          <o:OLEObject Type="Embed" ProgID="Equation.DSMT4" ShapeID="_x0000_i1054" DrawAspect="Content" ObjectID="_1760111075" r:id="rId66"/>
        </w:object>
      </w:r>
      <w:r w:rsidRPr="008474B5">
        <w:rPr>
          <w:sz w:val="28"/>
          <w:szCs w:val="28"/>
        </w:rPr>
        <w:t xml:space="preserve">.  </w:t>
      </w:r>
    </w:p>
    <w:p w14:paraId="1DAE100D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>1) Lập bảng giá trị</w:t>
      </w:r>
    </w:p>
    <w:p w14:paraId="39AA747A" w14:textId="77777777" w:rsidR="00591DD9" w:rsidRPr="008474B5" w:rsidRDefault="00591DD9" w:rsidP="00591DD9">
      <w:pPr>
        <w:rPr>
          <w:sz w:val="28"/>
          <w:szCs w:val="28"/>
        </w:rPr>
      </w:pPr>
    </w:p>
    <w:tbl>
      <w:tblPr>
        <w:tblW w:w="74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0"/>
        <w:gridCol w:w="660"/>
        <w:gridCol w:w="660"/>
        <w:gridCol w:w="969"/>
        <w:gridCol w:w="1094"/>
        <w:gridCol w:w="1468"/>
        <w:gridCol w:w="1980"/>
      </w:tblGrid>
      <w:tr w:rsidR="00591DD9" w:rsidRPr="008474B5" w14:paraId="1A5C7D27" w14:textId="77777777" w:rsidTr="00E42E10">
        <w:trPr>
          <w:trHeight w:val="540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5B43372C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x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3CA87E6F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y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27072DEF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z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5979F9D9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 </w:t>
            </w:r>
            <w:r w:rsidRPr="008474B5">
              <w:rPr>
                <w:position w:val="-12"/>
                <w:sz w:val="28"/>
                <w:szCs w:val="28"/>
              </w:rPr>
              <w:object w:dxaOrig="680" w:dyaOrig="420" w14:anchorId="400DCB2D">
                <v:shape id="_x0000_i1055" type="#_x0000_t75" style="width:34.1pt;height:20.85pt" o:ole="">
                  <v:imagedata r:id="rId67" o:title=""/>
                </v:shape>
                <o:OLEObject Type="Embed" ProgID="Equation.DSMT4" ShapeID="_x0000_i1055" DrawAspect="Content" ObjectID="_1760111076" r:id="rId68"/>
              </w:objec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3772D35F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position w:val="-12"/>
                <w:sz w:val="28"/>
                <w:szCs w:val="28"/>
              </w:rPr>
              <w:object w:dxaOrig="720" w:dyaOrig="360" w14:anchorId="6C3851A4">
                <v:shape id="_x0000_i1056" type="#_x0000_t75" style="width:36pt;height:18pt" o:ole="">
                  <v:imagedata r:id="rId69" o:title=""/>
                </v:shape>
                <o:OLEObject Type="Embed" ProgID="Equation.DSMT4" ShapeID="_x0000_i1056" DrawAspect="Content" ObjectID="_1760111077" r:id="rId70"/>
              </w:object>
            </w:r>
            <w:r w:rsidRPr="008474B5">
              <w:rPr>
                <w:sz w:val="28"/>
                <w:szCs w:val="28"/>
              </w:rPr>
              <w:t> 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4B23BFAC" w14:textId="77777777" w:rsidR="00591DD9" w:rsidRPr="008474B5" w:rsidRDefault="00591DD9" w:rsidP="00E42E10">
            <w:pPr>
              <w:rPr>
                <w:sz w:val="28"/>
                <w:szCs w:val="28"/>
              </w:rPr>
            </w:pPr>
            <w:r w:rsidRPr="008474B5">
              <w:rPr>
                <w:position w:val="-12"/>
                <w:sz w:val="28"/>
                <w:szCs w:val="28"/>
              </w:rPr>
              <w:object w:dxaOrig="1160" w:dyaOrig="360" w14:anchorId="47A0E7AE">
                <v:shape id="_x0000_i1057" type="#_x0000_t75" style="width:58.25pt;height:18pt" o:ole="">
                  <v:imagedata r:id="rId71" o:title=""/>
                </v:shape>
                <o:OLEObject Type="Embed" ProgID="Equation.DSMT4" ShapeID="_x0000_i1057" DrawAspect="Content" ObjectID="_1760111078" r:id="rId72"/>
              </w:object>
            </w:r>
          </w:p>
        </w:tc>
        <w:tc>
          <w:tcPr>
            <w:tcW w:w="1980" w:type="dxa"/>
            <w:shd w:val="clear" w:color="auto" w:fill="auto"/>
            <w:vAlign w:val="center"/>
          </w:tcPr>
          <w:p w14:paraId="357D135C" w14:textId="77777777" w:rsidR="00591DD9" w:rsidRPr="008474B5" w:rsidRDefault="00591DD9" w:rsidP="00E42E10">
            <w:pPr>
              <w:rPr>
                <w:sz w:val="28"/>
                <w:szCs w:val="28"/>
              </w:rPr>
            </w:pPr>
          </w:p>
        </w:tc>
      </w:tr>
      <w:tr w:rsidR="00591DD9" w:rsidRPr="008474B5" w14:paraId="279D5197" w14:textId="77777777" w:rsidTr="00E42E10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6939F4A4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F6B2F9C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7E0E736C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B6EEAE7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39364C5A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731BE784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108DB675" w14:textId="77777777" w:rsidR="00591DD9" w:rsidRPr="008474B5" w:rsidRDefault="00591DD9" w:rsidP="00E42E10">
            <w:pPr>
              <w:rPr>
                <w:sz w:val="28"/>
                <w:szCs w:val="28"/>
              </w:rPr>
            </w:pPr>
            <w:r w:rsidRPr="008474B5">
              <w:rPr>
                <w:position w:val="-12"/>
                <w:sz w:val="28"/>
                <w:szCs w:val="28"/>
              </w:rPr>
              <w:object w:dxaOrig="1680" w:dyaOrig="380" w14:anchorId="02E4D5A8">
                <v:shape id="_x0000_i1058" type="#_x0000_t75" style="width:83.85pt;height:18.95pt" o:ole="">
                  <v:imagedata r:id="rId73" o:title=""/>
                </v:shape>
                <o:OLEObject Type="Embed" ProgID="Equation.DSMT4" ShapeID="_x0000_i1058" DrawAspect="Content" ObjectID="_1760111079" r:id="rId74"/>
              </w:object>
            </w:r>
          </w:p>
        </w:tc>
      </w:tr>
      <w:tr w:rsidR="00591DD9" w:rsidRPr="008474B5" w14:paraId="208A99ED" w14:textId="77777777" w:rsidTr="00E42E10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594FD257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6452E31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0709FECC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2580884A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4EF950DB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4D9FB075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02415C9D" w14:textId="77777777" w:rsidR="00591DD9" w:rsidRPr="008474B5" w:rsidRDefault="00591DD9" w:rsidP="00E42E10">
            <w:pPr>
              <w:rPr>
                <w:sz w:val="28"/>
                <w:szCs w:val="28"/>
              </w:rPr>
            </w:pPr>
          </w:p>
        </w:tc>
      </w:tr>
      <w:tr w:rsidR="00591DD9" w:rsidRPr="008474B5" w14:paraId="37D42D0B" w14:textId="77777777" w:rsidTr="00E42E10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003FD6FF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2C279A1A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064FAA65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3948A97A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339A7D6B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48CA5261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14C72B48" w14:textId="77777777" w:rsidR="00591DD9" w:rsidRPr="008474B5" w:rsidRDefault="00591DD9" w:rsidP="00E42E10">
            <w:pPr>
              <w:rPr>
                <w:sz w:val="28"/>
                <w:szCs w:val="28"/>
              </w:rPr>
            </w:pPr>
          </w:p>
        </w:tc>
      </w:tr>
      <w:tr w:rsidR="00591DD9" w:rsidRPr="008474B5" w14:paraId="6C640C07" w14:textId="77777777" w:rsidTr="00E42E10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61D0C833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219D3820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277EF72C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4CDD1AC4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5958AB7E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39B7D5E5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5C9572DA" w14:textId="77777777" w:rsidR="00591DD9" w:rsidRPr="008474B5" w:rsidRDefault="00591DD9" w:rsidP="00E42E10">
            <w:pPr>
              <w:rPr>
                <w:sz w:val="28"/>
                <w:szCs w:val="28"/>
              </w:rPr>
            </w:pPr>
          </w:p>
        </w:tc>
      </w:tr>
      <w:tr w:rsidR="00591DD9" w:rsidRPr="008474B5" w14:paraId="6E852533" w14:textId="77777777" w:rsidTr="00E42E10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552E6BE4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70EDF3B3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73AB0D1D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042311BE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506C5168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667BE323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39C5A62F" w14:textId="77777777" w:rsidR="00591DD9" w:rsidRPr="008474B5" w:rsidRDefault="00591DD9" w:rsidP="00E42E10">
            <w:pPr>
              <w:rPr>
                <w:sz w:val="28"/>
                <w:szCs w:val="28"/>
              </w:rPr>
            </w:pPr>
          </w:p>
        </w:tc>
      </w:tr>
      <w:tr w:rsidR="00591DD9" w:rsidRPr="008474B5" w14:paraId="6CCBB4BD" w14:textId="77777777" w:rsidTr="00E42E10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04F1045A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2D4096AF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21E194F0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661B7B19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474E6BF6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26909C34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14C53695" w14:textId="77777777" w:rsidR="00591DD9" w:rsidRPr="008474B5" w:rsidRDefault="00591DD9" w:rsidP="00E42E10">
            <w:pPr>
              <w:rPr>
                <w:sz w:val="28"/>
                <w:szCs w:val="28"/>
              </w:rPr>
            </w:pPr>
          </w:p>
        </w:tc>
      </w:tr>
      <w:tr w:rsidR="00591DD9" w:rsidRPr="008474B5" w14:paraId="42555658" w14:textId="77777777" w:rsidTr="00E42E10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5DE1A2DB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3431907D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6C80D895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2601CFC8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2E8CE4AE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6E2DA373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67E4747A" w14:textId="77777777" w:rsidR="00591DD9" w:rsidRPr="008474B5" w:rsidRDefault="00591DD9" w:rsidP="00E42E10">
            <w:pPr>
              <w:rPr>
                <w:sz w:val="28"/>
                <w:szCs w:val="28"/>
              </w:rPr>
            </w:pPr>
          </w:p>
        </w:tc>
      </w:tr>
      <w:tr w:rsidR="00591DD9" w:rsidRPr="008474B5" w14:paraId="0281608B" w14:textId="77777777" w:rsidTr="00E42E10">
        <w:trPr>
          <w:trHeight w:val="405"/>
          <w:jc w:val="center"/>
        </w:trPr>
        <w:tc>
          <w:tcPr>
            <w:tcW w:w="660" w:type="dxa"/>
            <w:shd w:val="clear" w:color="auto" w:fill="auto"/>
            <w:noWrap/>
            <w:vAlign w:val="center"/>
          </w:tcPr>
          <w:p w14:paraId="5EDE48A1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10954074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660" w:type="dxa"/>
            <w:shd w:val="clear" w:color="auto" w:fill="auto"/>
            <w:noWrap/>
            <w:vAlign w:val="center"/>
          </w:tcPr>
          <w:p w14:paraId="48D64E33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966" w:type="dxa"/>
            <w:shd w:val="clear" w:color="auto" w:fill="auto"/>
            <w:noWrap/>
            <w:vAlign w:val="center"/>
          </w:tcPr>
          <w:p w14:paraId="6082CCDF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094" w:type="dxa"/>
            <w:shd w:val="clear" w:color="auto" w:fill="auto"/>
            <w:noWrap/>
            <w:vAlign w:val="center"/>
          </w:tcPr>
          <w:p w14:paraId="14FA78C1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468" w:type="dxa"/>
            <w:shd w:val="clear" w:color="auto" w:fill="auto"/>
            <w:noWrap/>
            <w:vAlign w:val="center"/>
          </w:tcPr>
          <w:p w14:paraId="67F7539C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  <w:shd w:val="clear" w:color="auto" w:fill="auto"/>
            <w:noWrap/>
            <w:vAlign w:val="center"/>
          </w:tcPr>
          <w:p w14:paraId="164F7D2A" w14:textId="77777777" w:rsidR="00591DD9" w:rsidRPr="008474B5" w:rsidRDefault="00591DD9" w:rsidP="00E42E10">
            <w:pPr>
              <w:rPr>
                <w:sz w:val="28"/>
                <w:szCs w:val="28"/>
              </w:rPr>
            </w:pPr>
          </w:p>
        </w:tc>
      </w:tr>
    </w:tbl>
    <w:p w14:paraId="38617563" w14:textId="77777777" w:rsidR="00591DD9" w:rsidRPr="008474B5" w:rsidRDefault="00591DD9" w:rsidP="00591DD9">
      <w:pPr>
        <w:rPr>
          <w:sz w:val="28"/>
          <w:szCs w:val="28"/>
        </w:rPr>
      </w:pPr>
    </w:p>
    <w:p w14:paraId="0DE115FC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>2) Dạng hội chuẩn tắc và biển đổi về dạng chỉ có dấu hội và phủ định.</w:t>
      </w:r>
    </w:p>
    <w:p w14:paraId="0F1525D0" w14:textId="77777777" w:rsidR="00591DD9" w:rsidRPr="008474B5" w:rsidRDefault="00591DD9" w:rsidP="00591DD9">
      <w:pPr>
        <w:jc w:val="center"/>
        <w:rPr>
          <w:sz w:val="28"/>
          <w:szCs w:val="28"/>
        </w:rPr>
      </w:pPr>
      <w:r w:rsidRPr="008474B5">
        <w:rPr>
          <w:position w:val="-12"/>
          <w:sz w:val="28"/>
          <w:szCs w:val="28"/>
        </w:rPr>
        <w:object w:dxaOrig="2740" w:dyaOrig="360" w14:anchorId="1FE54089">
          <v:shape id="_x0000_i1059" type="#_x0000_t75" style="width:137.35pt;height:18pt" o:ole="">
            <v:imagedata r:id="rId75" o:title=""/>
          </v:shape>
          <o:OLEObject Type="Embed" ProgID="Equation.DSMT4" ShapeID="_x0000_i1059" DrawAspect="Content" ObjectID="_1760111080" r:id="rId76"/>
        </w:object>
      </w:r>
      <w:r w:rsidRPr="008474B5">
        <w:rPr>
          <w:sz w:val="28"/>
          <w:szCs w:val="28"/>
        </w:rPr>
        <w:t xml:space="preserve"> </w:t>
      </w:r>
      <w:r w:rsidRPr="008474B5">
        <w:rPr>
          <w:position w:val="-12"/>
          <w:sz w:val="28"/>
          <w:szCs w:val="28"/>
        </w:rPr>
        <w:object w:dxaOrig="2860" w:dyaOrig="480" w14:anchorId="38E98B95">
          <v:shape id="_x0000_i1060" type="#_x0000_t75" style="width:143.05pt;height:24.15pt" o:ole="">
            <v:imagedata r:id="rId77" o:title=""/>
          </v:shape>
          <o:OLEObject Type="Embed" ProgID="Equation.DSMT4" ShapeID="_x0000_i1060" DrawAspect="Content" ObjectID="_1760111081" r:id="rId78"/>
        </w:object>
      </w:r>
    </w:p>
    <w:p w14:paraId="3958580E" w14:textId="77777777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>3) Thiết kế mạch logic</w:t>
      </w:r>
    </w:p>
    <w:p w14:paraId="0D36F378" w14:textId="77777777" w:rsidR="00591DD9" w:rsidRPr="008474B5" w:rsidRDefault="00591DD9" w:rsidP="00591DD9">
      <w:pPr>
        <w:rPr>
          <w:b/>
          <w:color w:val="FF0000"/>
          <w:sz w:val="28"/>
          <w:szCs w:val="28"/>
        </w:rPr>
      </w:pPr>
      <w:bookmarkStart w:id="0" w:name="OLE_LINK28"/>
      <w:bookmarkStart w:id="1" w:name="OLE_LINK29"/>
      <w:r w:rsidRPr="008474B5">
        <w:rPr>
          <w:b/>
          <w:noProof/>
          <w:color w:val="FF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7D47CAA" wp14:editId="6DBF5A33">
                <wp:simplePos x="0" y="0"/>
                <wp:positionH relativeFrom="column">
                  <wp:posOffset>1466850</wp:posOffset>
                </wp:positionH>
                <wp:positionV relativeFrom="paragraph">
                  <wp:posOffset>86995</wp:posOffset>
                </wp:positionV>
                <wp:extent cx="2305050" cy="1076325"/>
                <wp:effectExtent l="0" t="1270" r="19050" b="0"/>
                <wp:wrapNone/>
                <wp:docPr id="216" name="Group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5050" cy="1076325"/>
                          <a:chOff x="6660" y="10800"/>
                          <a:chExt cx="3630" cy="1695"/>
                        </a:xfrm>
                      </wpg:grpSpPr>
                      <wps:wsp>
                        <wps:cNvPr id="217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6675" y="11955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699AA4" w14:textId="77777777" w:rsidR="00591DD9" w:rsidRPr="00717E4B" w:rsidRDefault="00591DD9" w:rsidP="00591DD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1160"/>
                            <a:ext cx="54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AE0984" w14:textId="77777777" w:rsidR="00591DD9" w:rsidRPr="00717E4B" w:rsidRDefault="00591DD9" w:rsidP="00591DD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1565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672BC1" w14:textId="77777777" w:rsidR="00591DD9" w:rsidRPr="00717E4B" w:rsidRDefault="00591DD9" w:rsidP="00591DD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y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8055" y="10800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B602E0" w14:textId="77777777" w:rsidR="00591DD9" w:rsidRPr="00826FA9" w:rsidRDefault="00591DD9" w:rsidP="00591DD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826FA9">
                                <w:rPr>
                                  <w:sz w:val="26"/>
                                  <w:szCs w:val="26"/>
                                </w:rPr>
                                <w:t>OR</w:t>
                              </w:r>
                            </w:p>
                            <w:p w14:paraId="4F99152E" w14:textId="77777777" w:rsidR="00591DD9" w:rsidRDefault="00591DD9" w:rsidP="00591DD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9030" y="11370"/>
                            <a:ext cx="12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B8DB75" w14:textId="77777777" w:rsidR="00591DD9" w:rsidRPr="00717E4B" w:rsidRDefault="00591DD9" w:rsidP="00591DD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717E4B">
                                <w:rPr>
                                  <w:sz w:val="26"/>
                                  <w:szCs w:val="26"/>
                                </w:rPr>
                                <w:t>F(x, y, 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AutoShape 192"/>
                        <wps:cNvCnPr>
                          <a:cxnSpLocks noChangeShapeType="1"/>
                          <a:endCxn id="226" idx="3"/>
                        </wps:cNvCnPr>
                        <wps:spPr bwMode="auto">
                          <a:xfrm>
                            <a:off x="7020" y="11820"/>
                            <a:ext cx="1353" cy="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AutoShape 193"/>
                        <wps:cNvCnPr>
                          <a:cxnSpLocks noChangeShapeType="1"/>
                        </wps:cNvCnPr>
                        <wps:spPr bwMode="auto">
                          <a:xfrm>
                            <a:off x="7020" y="11460"/>
                            <a:ext cx="126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AutoShape 194"/>
                        <wps:cNvCnPr>
                          <a:cxnSpLocks noChangeShapeType="1"/>
                        </wps:cNvCnPr>
                        <wps:spPr bwMode="auto">
                          <a:xfrm>
                            <a:off x="7050" y="12180"/>
                            <a:ext cx="126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AutoShape 195"/>
                        <wps:cNvCnPr>
                          <a:cxnSpLocks noChangeShapeType="1"/>
                        </wps:cNvCnPr>
                        <wps:spPr bwMode="auto">
                          <a:xfrm>
                            <a:off x="8790" y="11835"/>
                            <a:ext cx="150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AutoShape 196"/>
                        <wps:cNvSpPr>
                          <a:spLocks noChangeArrowheads="1"/>
                        </wps:cNvSpPr>
                        <wps:spPr bwMode="auto">
                          <a:xfrm flipH="1">
                            <a:off x="8085" y="11205"/>
                            <a:ext cx="720" cy="1260"/>
                          </a:xfrm>
                          <a:prstGeom prst="moon">
                            <a:avLst>
                              <a:gd name="adj" fmla="val 6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D47CAA" id="Group 216" o:spid="_x0000_s1026" style="position:absolute;margin-left:115.5pt;margin-top:6.85pt;width:181.5pt;height:84.75pt;z-index:251660288" coordorigin="6660,10800" coordsize="3630,1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7" o:spid="_x0000_s1027" type="#_x0000_t202" style="position:absolute;left:6675;top:1195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14:paraId="10699AA4" w14:textId="77777777" w:rsidR="00591DD9" w:rsidRPr="00717E4B" w:rsidRDefault="00591DD9" w:rsidP="00591DD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z</w:t>
                        </w:r>
                      </w:p>
                    </w:txbxContent>
                  </v:textbox>
                </v:shape>
                <v:shape id="Text Box 188" o:spid="_x0000_s1028" type="#_x0000_t202" style="position:absolute;left:6660;top:11160;width:540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rS2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yGYW04&#10;E46AXH8BAAD//wMAUEsBAi0AFAAGAAgAAAAhANvh9svuAAAAhQEAABMAAAAAAAAAAAAAAAAAAAAA&#10;AFtDb250ZW50X1R5cGVzXS54bWxQSwECLQAUAAYACAAAACEAWvQsW78AAAAVAQAACwAAAAAAAAAA&#10;AAAAAAAfAQAAX3JlbHMvLnJlbHNQSwECLQAUAAYACAAAACEA7xa0tr0AAADcAAAADwAAAAAAAAAA&#10;AAAAAAAHAgAAZHJzL2Rvd25yZXYueG1sUEsFBgAAAAADAAMAtwAAAPECAAAAAA==&#10;" stroked="f">
                  <v:textbox>
                    <w:txbxContent>
                      <w:p w14:paraId="41AE0984" w14:textId="77777777" w:rsidR="00591DD9" w:rsidRPr="00717E4B" w:rsidRDefault="00591DD9" w:rsidP="00591DD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shape>
                <v:shape id="Text Box 189" o:spid="_x0000_s1029" type="#_x0000_t202" style="position:absolute;left:6660;top:1156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" stroked="f">
                  <v:textbox>
                    <w:txbxContent>
                      <w:p w14:paraId="10672BC1" w14:textId="77777777" w:rsidR="00591DD9" w:rsidRPr="00717E4B" w:rsidRDefault="00591DD9" w:rsidP="00591DD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yx</w:t>
                        </w:r>
                      </w:p>
                    </w:txbxContent>
                  </v:textbox>
                </v:shape>
                <v:shape id="Text Box 190" o:spid="_x0000_s1030" type="#_x0000_t202" style="position:absolute;left:8055;top:1080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" stroked="f">
                  <v:textbox>
                    <w:txbxContent>
                      <w:p w14:paraId="46B602E0" w14:textId="77777777" w:rsidR="00591DD9" w:rsidRPr="00826FA9" w:rsidRDefault="00591DD9" w:rsidP="00591DD9">
                        <w:pPr>
                          <w:rPr>
                            <w:sz w:val="26"/>
                            <w:szCs w:val="26"/>
                          </w:rPr>
                        </w:pPr>
                        <w:r w:rsidRPr="00826FA9">
                          <w:rPr>
                            <w:sz w:val="26"/>
                            <w:szCs w:val="26"/>
                          </w:rPr>
                          <w:t>OR</w:t>
                        </w:r>
                      </w:p>
                      <w:p w14:paraId="4F99152E" w14:textId="77777777" w:rsidR="00591DD9" w:rsidRDefault="00591DD9" w:rsidP="00591DD9"/>
                    </w:txbxContent>
                  </v:textbox>
                </v:shape>
                <v:shape id="Text Box 191" o:spid="_x0000_s1031" type="#_x0000_t202" style="position:absolute;left:9030;top:11370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" stroked="f">
                  <v:textbox>
                    <w:txbxContent>
                      <w:p w14:paraId="0DB8DB75" w14:textId="77777777" w:rsidR="00591DD9" w:rsidRPr="00717E4B" w:rsidRDefault="00591DD9" w:rsidP="00591DD9">
                        <w:pPr>
                          <w:rPr>
                            <w:sz w:val="26"/>
                            <w:szCs w:val="26"/>
                          </w:rPr>
                        </w:pPr>
                        <w:r w:rsidRPr="00717E4B">
                          <w:rPr>
                            <w:sz w:val="26"/>
                            <w:szCs w:val="26"/>
                          </w:rPr>
                          <w:t>F(x, y, z)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92" o:spid="_x0000_s1032" type="#_x0000_t32" style="position:absolute;left:7020;top:11820;width:1353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">
                  <v:stroke endarrow="open" endarrowlength="long"/>
                </v:shape>
                <v:shape id="AutoShape 193" o:spid="_x0000_s1033" type="#_x0000_t32" style="position:absolute;left:7020;top:11460;width:126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">
                  <v:stroke endarrow="open" endarrowlength="long"/>
                </v:shape>
                <v:shape id="AutoShape 194" o:spid="_x0000_s1034" type="#_x0000_t32" style="position:absolute;left:7050;top:12180;width:126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">
                  <v:stroke endarrow="open" endarrowlength="long"/>
                </v:shape>
                <v:shape id="AutoShape 195" o:spid="_x0000_s1035" type="#_x0000_t32" style="position:absolute;left:8790;top:11835;width:150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">
                  <v:stroke endarrow="open" endarrowwidth="wide" endarrowlength="long"/>
                </v:shape>
                <v:shapetype id="_x0000_t184" coordsize="21600,21600" o:spt="184" adj="10800" path="m21600,qx,10800,21600,21600wa@0@10@6@11,21600,21600,21600,xe">
                  <v:stroke joinstyle="miter"/>
                  <v:formulas>
                    <v:f eqn="val #0"/>
                    <v:f eqn="sum 21600 0 #0"/>
                    <v:f eqn="prod #0 #0 @1"/>
                    <v:f eqn="prod 21600 21600 @1"/>
                    <v:f eqn="prod @3 2 1"/>
                    <v:f eqn="sum @4 0 @2"/>
                    <v:f eqn="sum @5 0 #0"/>
                    <v:f eqn="prod @5 1 2"/>
                    <v:f eqn="sum @7 0 #0"/>
                    <v:f eqn="prod @8 1 2"/>
                    <v:f eqn="sum 10800 0 @9"/>
                    <v:f eqn="sum @9 10800 0"/>
                    <v:f eqn="prod #0 9598 32768"/>
                    <v:f eqn="sum 21600 0 @12"/>
                    <v:f eqn="ellipse @13 21600 10800"/>
                    <v:f eqn="sum 10800 0 @14"/>
                    <v:f eqn="sum @14 10800 0"/>
                  </v:formulas>
                  <v:path o:connecttype="custom" o:connectlocs="21600,0;0,10800;21600,21600;@0,10800" o:connectangles="270,180,90,0" textboxrect="@12,@15,@0,@16"/>
                  <v:handles>
                    <v:h position="#0,center" xrange="0,18900"/>
                  </v:handles>
                </v:shapetype>
                <v:shape id="AutoShape 196" o:spid="_x0000_s1036" type="#_x0000_t184" style="position:absolute;left:8085;top:11205;width:720;height:126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" adj="12960"/>
              </v:group>
            </w:pict>
          </mc:Fallback>
        </mc:AlternateContent>
      </w:r>
    </w:p>
    <w:p w14:paraId="10270908" w14:textId="77777777" w:rsidR="00591DD9" w:rsidRPr="008474B5" w:rsidRDefault="00591DD9" w:rsidP="00591DD9">
      <w:pPr>
        <w:rPr>
          <w:b/>
          <w:color w:val="FF0000"/>
          <w:sz w:val="28"/>
          <w:szCs w:val="28"/>
        </w:rPr>
      </w:pPr>
    </w:p>
    <w:bookmarkEnd w:id="0"/>
    <w:bookmarkEnd w:id="1"/>
    <w:p w14:paraId="4492217E" w14:textId="77777777" w:rsidR="00591DD9" w:rsidRPr="008474B5" w:rsidRDefault="00591DD9" w:rsidP="00591DD9">
      <w:pPr>
        <w:rPr>
          <w:b/>
          <w:bCs/>
          <w:sz w:val="28"/>
          <w:szCs w:val="28"/>
        </w:rPr>
      </w:pPr>
      <w:r w:rsidRPr="008474B5">
        <w:rPr>
          <w:sz w:val="28"/>
          <w:szCs w:val="28"/>
        </w:rPr>
        <w:t xml:space="preserve">         </w:t>
      </w:r>
    </w:p>
    <w:p w14:paraId="351BB158" w14:textId="77777777" w:rsidR="00591DD9" w:rsidRPr="008474B5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  <w:r w:rsidRPr="008474B5">
        <w:rPr>
          <w:b/>
          <w:bCs/>
          <w:i/>
          <w:iCs/>
          <w:sz w:val="28"/>
          <w:szCs w:val="28"/>
        </w:rPr>
        <w:t xml:space="preserve"> </w:t>
      </w:r>
    </w:p>
    <w:p w14:paraId="026F5D41" w14:textId="77777777" w:rsidR="00591DD9" w:rsidRPr="008474B5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</w:p>
    <w:p w14:paraId="055949C1" w14:textId="77777777" w:rsidR="00591DD9" w:rsidRPr="008474B5" w:rsidRDefault="00591DD9" w:rsidP="00591DD9">
      <w:pPr>
        <w:rPr>
          <w:b/>
          <w:bCs/>
          <w:i/>
          <w:iCs/>
          <w:sz w:val="28"/>
          <w:szCs w:val="28"/>
          <w:lang w:val="vi-VN"/>
        </w:rPr>
      </w:pPr>
    </w:p>
    <w:p w14:paraId="3A6BAE13" w14:textId="3C8C9F74" w:rsidR="00591DD9" w:rsidRPr="008474B5" w:rsidRDefault="00591DD9" w:rsidP="00591DD9">
      <w:pPr>
        <w:rPr>
          <w:sz w:val="28"/>
          <w:szCs w:val="28"/>
        </w:rPr>
      </w:pPr>
      <w:r w:rsidRPr="008474B5">
        <w:rPr>
          <w:b/>
          <w:bCs/>
          <w:i/>
          <w:iCs/>
          <w:sz w:val="28"/>
          <w:szCs w:val="28"/>
        </w:rPr>
        <w:t>Câu 4.</w:t>
      </w:r>
      <w:r w:rsidRPr="008474B5">
        <w:rPr>
          <w:sz w:val="28"/>
          <w:szCs w:val="28"/>
        </w:rPr>
        <w:t xml:space="preserve"> </w:t>
      </w:r>
      <w:r w:rsidR="00C51D41" w:rsidRPr="008474B5">
        <w:rPr>
          <w:sz w:val="28"/>
          <w:szCs w:val="28"/>
        </w:rPr>
        <w:t xml:space="preserve">1) </w:t>
      </w:r>
      <w:r w:rsidRPr="008474B5">
        <w:rPr>
          <w:sz w:val="28"/>
          <w:szCs w:val="28"/>
        </w:rPr>
        <w:t>Lập bảng giá trị cho các hàm : p → q và q</w:t>
      </w:r>
      <w:r w:rsidRPr="008474B5">
        <w:rPr>
          <w:sz w:val="28"/>
          <w:szCs w:val="28"/>
          <w:rtl/>
          <w:lang w:bidi="he-IL"/>
        </w:rPr>
        <w:t>ֿ</w:t>
      </w:r>
      <w:r w:rsidRPr="008474B5">
        <w:rPr>
          <w:sz w:val="28"/>
          <w:szCs w:val="28"/>
        </w:rPr>
        <w:t>‾ → p‾ rồi so sánh</w:t>
      </w:r>
    </w:p>
    <w:p w14:paraId="5001ECB6" w14:textId="77777777" w:rsidR="00591DD9" w:rsidRPr="008474B5" w:rsidRDefault="00591DD9" w:rsidP="00591DD9">
      <w:pPr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591DD9" w:rsidRPr="008474B5" w14:paraId="656B62A7" w14:textId="77777777" w:rsidTr="00E42E10">
        <w:tc>
          <w:tcPr>
            <w:tcW w:w="1558" w:type="dxa"/>
          </w:tcPr>
          <w:p w14:paraId="74E2EBD7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P</w:t>
            </w:r>
          </w:p>
        </w:tc>
        <w:tc>
          <w:tcPr>
            <w:tcW w:w="1558" w:type="dxa"/>
          </w:tcPr>
          <w:p w14:paraId="407E7C42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q</w:t>
            </w:r>
          </w:p>
        </w:tc>
        <w:tc>
          <w:tcPr>
            <w:tcW w:w="1558" w:type="dxa"/>
          </w:tcPr>
          <w:p w14:paraId="4F71D235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p‾</w:t>
            </w:r>
          </w:p>
        </w:tc>
        <w:tc>
          <w:tcPr>
            <w:tcW w:w="1558" w:type="dxa"/>
          </w:tcPr>
          <w:p w14:paraId="5C9A1A1D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q‾</w:t>
            </w:r>
          </w:p>
        </w:tc>
        <w:tc>
          <w:tcPr>
            <w:tcW w:w="1559" w:type="dxa"/>
          </w:tcPr>
          <w:p w14:paraId="1EE8A2BA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A = p → q</w:t>
            </w:r>
          </w:p>
        </w:tc>
        <w:tc>
          <w:tcPr>
            <w:tcW w:w="1559" w:type="dxa"/>
          </w:tcPr>
          <w:p w14:paraId="5DB78B64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B = q‾→p‾</w:t>
            </w:r>
          </w:p>
        </w:tc>
      </w:tr>
      <w:tr w:rsidR="00591DD9" w:rsidRPr="008474B5" w14:paraId="0A8C0518" w14:textId="77777777" w:rsidTr="00E42E10">
        <w:tc>
          <w:tcPr>
            <w:tcW w:w="1558" w:type="dxa"/>
          </w:tcPr>
          <w:p w14:paraId="63B48D03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20929EF5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33E8E1F0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0830923A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14:paraId="4A666CF9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14:paraId="566F653F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</w:tr>
      <w:tr w:rsidR="00591DD9" w:rsidRPr="008474B5" w14:paraId="37C1A90D" w14:textId="77777777" w:rsidTr="00E42E10">
        <w:tc>
          <w:tcPr>
            <w:tcW w:w="1558" w:type="dxa"/>
          </w:tcPr>
          <w:p w14:paraId="38AC3014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40BD383F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36239F94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0FADD0AD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14:paraId="1A2B4382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14:paraId="08C990B8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</w:tr>
      <w:tr w:rsidR="00591DD9" w:rsidRPr="008474B5" w14:paraId="491C4F50" w14:textId="77777777" w:rsidTr="00E42E10">
        <w:tc>
          <w:tcPr>
            <w:tcW w:w="1558" w:type="dxa"/>
          </w:tcPr>
          <w:p w14:paraId="1B7F3922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7ABF85EB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20818DE5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252D580B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14:paraId="57976D45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14:paraId="6747D0A6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</w:tr>
      <w:tr w:rsidR="00591DD9" w:rsidRPr="008474B5" w14:paraId="4EDD4922" w14:textId="77777777" w:rsidTr="00E42E10">
        <w:tc>
          <w:tcPr>
            <w:tcW w:w="1558" w:type="dxa"/>
          </w:tcPr>
          <w:p w14:paraId="5E1B9630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635D9F61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19B83451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558" w:type="dxa"/>
          </w:tcPr>
          <w:p w14:paraId="4ABBC65D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14:paraId="20B5CDCE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14:paraId="79A52083" w14:textId="77777777" w:rsidR="00591DD9" w:rsidRPr="008474B5" w:rsidRDefault="00591DD9" w:rsidP="00E42E10">
            <w:pPr>
              <w:jc w:val="center"/>
              <w:rPr>
                <w:sz w:val="28"/>
                <w:szCs w:val="28"/>
              </w:rPr>
            </w:pPr>
            <w:r w:rsidRPr="008474B5">
              <w:rPr>
                <w:sz w:val="28"/>
                <w:szCs w:val="28"/>
              </w:rPr>
              <w:t>1</w:t>
            </w:r>
          </w:p>
        </w:tc>
      </w:tr>
    </w:tbl>
    <w:p w14:paraId="1A4B8DD2" w14:textId="77777777" w:rsidR="00591DD9" w:rsidRPr="008474B5" w:rsidRDefault="00591DD9" w:rsidP="00591DD9">
      <w:pPr>
        <w:rPr>
          <w:sz w:val="28"/>
          <w:szCs w:val="28"/>
        </w:rPr>
      </w:pPr>
    </w:p>
    <w:p w14:paraId="5F8C7D6A" w14:textId="697BF8EB" w:rsidR="00591DD9" w:rsidRPr="008474B5" w:rsidRDefault="00591DD9" w:rsidP="00591DD9">
      <w:pPr>
        <w:rPr>
          <w:sz w:val="28"/>
          <w:szCs w:val="28"/>
        </w:rPr>
      </w:pPr>
      <w:r w:rsidRPr="008474B5">
        <w:rPr>
          <w:sz w:val="28"/>
          <w:szCs w:val="28"/>
        </w:rPr>
        <w:t>Quả thật :</w:t>
      </w:r>
      <w:r w:rsidRPr="008474B5">
        <w:rPr>
          <w:sz w:val="28"/>
          <w:szCs w:val="28"/>
        </w:rPr>
        <w:tab/>
        <w:t>p → q  &lt;=&gt;  q</w:t>
      </w:r>
      <w:r w:rsidRPr="008474B5">
        <w:rPr>
          <w:sz w:val="28"/>
          <w:szCs w:val="28"/>
          <w:rtl/>
          <w:lang w:bidi="he-IL"/>
        </w:rPr>
        <w:t>ֿ</w:t>
      </w:r>
      <w:r w:rsidRPr="008474B5">
        <w:rPr>
          <w:sz w:val="28"/>
          <w:szCs w:val="28"/>
        </w:rPr>
        <w:t>‾ → p‾ hai mệnh đề là tương đương.</w:t>
      </w:r>
    </w:p>
    <w:p w14:paraId="54094F59" w14:textId="0435EC77" w:rsidR="001153FE" w:rsidRPr="008474B5" w:rsidRDefault="001153FE" w:rsidP="00591DD9">
      <w:pPr>
        <w:rPr>
          <w:sz w:val="28"/>
          <w:szCs w:val="28"/>
        </w:rPr>
      </w:pPr>
    </w:p>
    <w:p w14:paraId="6CCED60B" w14:textId="77777777" w:rsidR="003478A3" w:rsidRDefault="003478A3" w:rsidP="00C51D41">
      <w:pPr>
        <w:ind w:firstLine="720"/>
        <w:rPr>
          <w:sz w:val="28"/>
          <w:szCs w:val="28"/>
        </w:rPr>
      </w:pPr>
    </w:p>
    <w:p w14:paraId="3B333B85" w14:textId="2D4AA13D" w:rsidR="00C51D41" w:rsidRPr="005F0B95" w:rsidRDefault="00C51D41" w:rsidP="005F0B95">
      <w:pPr>
        <w:pStyle w:val="ListParagraph"/>
        <w:ind w:left="1080"/>
        <w:rPr>
          <w:sz w:val="28"/>
          <w:szCs w:val="28"/>
        </w:rPr>
      </w:pPr>
    </w:p>
    <w:p w14:paraId="0000AFD0" w14:textId="6A742ACF" w:rsidR="00C51D41" w:rsidRPr="00246643" w:rsidRDefault="00246643" w:rsidP="00C51D41">
      <w:pPr>
        <w:rPr>
          <w:sz w:val="28"/>
          <w:szCs w:val="28"/>
        </w:rPr>
      </w:pPr>
      <w:bookmarkStart w:id="2" w:name="_GoBack"/>
      <w:bookmarkEnd w:id="2"/>
      <w:r>
        <w:rPr>
          <w:sz w:val="28"/>
          <w:szCs w:val="28"/>
        </w:rPr>
        <w:lastRenderedPageBreak/>
        <w:t xml:space="preserve">        2)  Cho biết các bước suy diễn sau đã sử dụng qui tắc suy diễn logic nào?     </w:t>
      </w:r>
    </w:p>
    <w:tbl>
      <w:tblPr>
        <w:tblW w:w="0" w:type="auto"/>
        <w:tblInd w:w="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2245"/>
        <w:gridCol w:w="3600"/>
      </w:tblGrid>
      <w:tr w:rsidR="00C51D41" w:rsidRPr="0063340C" w14:paraId="05F9DC37" w14:textId="77777777" w:rsidTr="00A55A2C">
        <w:trPr>
          <w:trHeight w:val="448"/>
        </w:trPr>
        <w:tc>
          <w:tcPr>
            <w:tcW w:w="1368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35657D34" w14:textId="77777777" w:rsidR="00C51D41" w:rsidRPr="0063340C" w:rsidRDefault="00C51D41" w:rsidP="00A55A2C">
            <w:pPr>
              <w:rPr>
                <w:i/>
                <w:sz w:val="28"/>
                <w:szCs w:val="28"/>
                <w:u w:val="single"/>
              </w:rPr>
            </w:pPr>
            <w:r w:rsidRPr="0063340C">
              <w:rPr>
                <w:i/>
                <w:sz w:val="28"/>
                <w:szCs w:val="28"/>
                <w:u w:val="single"/>
              </w:rPr>
              <w:t>Bước</w:t>
            </w:r>
          </w:p>
        </w:tc>
        <w:tc>
          <w:tcPr>
            <w:tcW w:w="2245" w:type="dxa"/>
            <w:tcBorders>
              <w:left w:val="nil"/>
              <w:bottom w:val="nil"/>
            </w:tcBorders>
            <w:shd w:val="clear" w:color="auto" w:fill="auto"/>
          </w:tcPr>
          <w:p w14:paraId="1181080A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</w:p>
        </w:tc>
        <w:tc>
          <w:tcPr>
            <w:tcW w:w="3600" w:type="dxa"/>
            <w:tcBorders>
              <w:bottom w:val="nil"/>
            </w:tcBorders>
            <w:shd w:val="clear" w:color="auto" w:fill="auto"/>
            <w:vAlign w:val="center"/>
          </w:tcPr>
          <w:p w14:paraId="1E1E2839" w14:textId="77777777" w:rsidR="00C51D41" w:rsidRPr="0063340C" w:rsidRDefault="00C51D41" w:rsidP="00A55A2C">
            <w:pPr>
              <w:rPr>
                <w:sz w:val="28"/>
                <w:szCs w:val="28"/>
                <w:u w:val="single"/>
              </w:rPr>
            </w:pPr>
            <w:r w:rsidRPr="0063340C">
              <w:rPr>
                <w:sz w:val="28"/>
                <w:szCs w:val="28"/>
                <w:u w:val="single"/>
              </w:rPr>
              <w:t>Quy tắc</w:t>
            </w:r>
          </w:p>
        </w:tc>
      </w:tr>
      <w:tr w:rsidR="00C51D41" w:rsidRPr="0063340C" w14:paraId="62135A8D" w14:textId="77777777" w:rsidTr="00A55A2C">
        <w:trPr>
          <w:trHeight w:val="426"/>
        </w:trPr>
        <w:tc>
          <w:tcPr>
            <w:tcW w:w="136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D81E4B9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  <w:r w:rsidRPr="0063340C">
              <w:rPr>
                <w:i/>
                <w:sz w:val="28"/>
                <w:szCs w:val="28"/>
              </w:rPr>
              <w:t xml:space="preserve">       p</w:t>
            </w:r>
          </w:p>
        </w:tc>
        <w:tc>
          <w:tcPr>
            <w:tcW w:w="22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5B3076A1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D43EE21" w14:textId="77777777" w:rsidR="00C51D41" w:rsidRPr="0063340C" w:rsidRDefault="00C51D41" w:rsidP="00A55A2C">
            <w:pPr>
              <w:rPr>
                <w:sz w:val="28"/>
                <w:szCs w:val="28"/>
              </w:rPr>
            </w:pPr>
            <w:r w:rsidRPr="0063340C">
              <w:rPr>
                <w:sz w:val="28"/>
                <w:szCs w:val="28"/>
              </w:rPr>
              <w:t>Modus Ponens</w:t>
            </w:r>
          </w:p>
        </w:tc>
      </w:tr>
      <w:tr w:rsidR="00C51D41" w:rsidRPr="0063340C" w14:paraId="04AB48D3" w14:textId="77777777" w:rsidTr="00A55A2C">
        <w:trPr>
          <w:trHeight w:val="448"/>
        </w:trPr>
        <w:tc>
          <w:tcPr>
            <w:tcW w:w="136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B85C916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  <w:r w:rsidRPr="0063340C">
              <w:rPr>
                <w:i/>
                <w:sz w:val="28"/>
                <w:szCs w:val="28"/>
              </w:rPr>
              <w:t xml:space="preserve">     </w:t>
            </w:r>
            <w:r w:rsidRPr="0063340C">
              <w:rPr>
                <w:i/>
                <w:position w:val="-12"/>
                <w:sz w:val="28"/>
                <w:szCs w:val="28"/>
              </w:rPr>
              <w:object w:dxaOrig="780" w:dyaOrig="300" w14:anchorId="12161249">
                <v:shape id="_x0000_i1061" type="#_x0000_t75" style="width:39.3pt;height:15.15pt" o:ole="">
                  <v:imagedata r:id="rId79" o:title=""/>
                </v:shape>
                <o:OLEObject Type="Embed" ProgID="Equation.DSMT4" ShapeID="_x0000_i1061" DrawAspect="Content" ObjectID="_1760111082" r:id="rId80"/>
              </w:object>
            </w:r>
          </w:p>
        </w:tc>
        <w:tc>
          <w:tcPr>
            <w:tcW w:w="22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680201D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2C5CF18C" w14:textId="77777777" w:rsidR="00C51D41" w:rsidRPr="0063340C" w:rsidRDefault="00C51D41" w:rsidP="00A55A2C">
            <w:pPr>
              <w:rPr>
                <w:sz w:val="28"/>
                <w:szCs w:val="28"/>
              </w:rPr>
            </w:pPr>
            <w:r w:rsidRPr="0063340C">
              <w:rPr>
                <w:sz w:val="28"/>
                <w:szCs w:val="28"/>
              </w:rPr>
              <w:t>(khẳng định)</w:t>
            </w:r>
          </w:p>
        </w:tc>
      </w:tr>
      <w:tr w:rsidR="00C51D41" w:rsidRPr="0063340C" w14:paraId="23D6C854" w14:textId="77777777" w:rsidTr="00A55A2C">
        <w:trPr>
          <w:trHeight w:val="426"/>
        </w:trPr>
        <w:tc>
          <w:tcPr>
            <w:tcW w:w="13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A158CA3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  <w:r w:rsidRPr="0063340C">
              <w:rPr>
                <w:i/>
                <w:sz w:val="28"/>
                <w:szCs w:val="28"/>
              </w:rPr>
              <w:t xml:space="preserve">     </w:t>
            </w:r>
            <w:r w:rsidRPr="0063340C">
              <w:rPr>
                <w:i/>
                <w:position w:val="-12"/>
                <w:sz w:val="28"/>
                <w:szCs w:val="28"/>
              </w:rPr>
              <w:object w:dxaOrig="460" w:dyaOrig="300" w14:anchorId="73C82CA5">
                <v:shape id="_x0000_i1062" type="#_x0000_t75" style="width:23.2pt;height:15.15pt" o:ole="">
                  <v:imagedata r:id="rId81" o:title=""/>
                </v:shape>
                <o:OLEObject Type="Embed" ProgID="Equation.DSMT4" ShapeID="_x0000_i1062" DrawAspect="Content" ObjectID="_1760111083" r:id="rId82"/>
              </w:object>
            </w:r>
          </w:p>
        </w:tc>
        <w:tc>
          <w:tcPr>
            <w:tcW w:w="22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7C115B7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756AF8C6" w14:textId="77777777" w:rsidR="00C51D41" w:rsidRPr="0063340C" w:rsidRDefault="00C51D41" w:rsidP="00A55A2C">
            <w:pPr>
              <w:rPr>
                <w:sz w:val="28"/>
                <w:szCs w:val="28"/>
              </w:rPr>
            </w:pPr>
          </w:p>
        </w:tc>
      </w:tr>
      <w:tr w:rsidR="00C51D41" w:rsidRPr="0063340C" w14:paraId="074FA054" w14:textId="77777777" w:rsidTr="00A55A2C">
        <w:trPr>
          <w:trHeight w:val="448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1D016DC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  <w:r w:rsidRPr="0063340C">
              <w:rPr>
                <w:i/>
                <w:sz w:val="28"/>
                <w:szCs w:val="28"/>
              </w:rPr>
              <w:t xml:space="preserve">q hay  </w:t>
            </w:r>
            <w:r w:rsidRPr="0063340C">
              <w:rPr>
                <w:i/>
                <w:position w:val="-12"/>
                <w:sz w:val="28"/>
                <w:szCs w:val="28"/>
              </w:rPr>
              <w:object w:dxaOrig="220" w:dyaOrig="480" w14:anchorId="6165A3A2">
                <v:shape id="_x0000_i1063" type="#_x0000_t75" style="width:10.9pt;height:24.15pt" o:ole="">
                  <v:imagedata r:id="rId83" o:title=""/>
                </v:shape>
                <o:OLEObject Type="Embed" ProgID="Equation.DSMT4" ShapeID="_x0000_i1063" DrawAspect="Content" ObjectID="_1760111084" r:id="rId84"/>
              </w:object>
            </w:r>
          </w:p>
        </w:tc>
        <w:tc>
          <w:tcPr>
            <w:tcW w:w="22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2709AF52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9979583" w14:textId="77777777" w:rsidR="00C51D41" w:rsidRPr="0063340C" w:rsidRDefault="00C51D41" w:rsidP="00A55A2C">
            <w:pPr>
              <w:rPr>
                <w:sz w:val="28"/>
                <w:szCs w:val="28"/>
              </w:rPr>
            </w:pPr>
            <w:r w:rsidRPr="0063340C">
              <w:rPr>
                <w:sz w:val="28"/>
                <w:szCs w:val="28"/>
              </w:rPr>
              <w:t>Modus Tollens</w:t>
            </w:r>
          </w:p>
        </w:tc>
      </w:tr>
      <w:tr w:rsidR="00C51D41" w:rsidRPr="0063340C" w14:paraId="0DAF05B2" w14:textId="77777777" w:rsidTr="00A55A2C">
        <w:trPr>
          <w:trHeight w:val="448"/>
        </w:trPr>
        <w:tc>
          <w:tcPr>
            <w:tcW w:w="136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4C672E9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  <w:r w:rsidRPr="0063340C">
              <w:rPr>
                <w:i/>
                <w:sz w:val="28"/>
                <w:szCs w:val="28"/>
              </w:rPr>
              <w:t xml:space="preserve">mà </w:t>
            </w:r>
            <w:r w:rsidRPr="0063340C">
              <w:rPr>
                <w:i/>
                <w:position w:val="-12"/>
                <w:sz w:val="28"/>
                <w:szCs w:val="28"/>
              </w:rPr>
              <w:object w:dxaOrig="740" w:dyaOrig="440" w14:anchorId="13437B0F">
                <v:shape id="_x0000_i1064" type="#_x0000_t75" style="width:36.95pt;height:22.25pt" o:ole="">
                  <v:imagedata r:id="rId85" o:title=""/>
                </v:shape>
                <o:OLEObject Type="Embed" ProgID="Equation.DSMT4" ShapeID="_x0000_i1064" DrawAspect="Content" ObjectID="_1760111085" r:id="rId86"/>
              </w:object>
            </w:r>
          </w:p>
        </w:tc>
        <w:tc>
          <w:tcPr>
            <w:tcW w:w="22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C33178F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F1B844A" w14:textId="77777777" w:rsidR="00C51D41" w:rsidRPr="0063340C" w:rsidRDefault="00C51D41" w:rsidP="00A55A2C">
            <w:pPr>
              <w:rPr>
                <w:sz w:val="28"/>
                <w:szCs w:val="28"/>
              </w:rPr>
            </w:pPr>
            <w:r w:rsidRPr="0063340C">
              <w:rPr>
                <w:sz w:val="28"/>
                <w:szCs w:val="28"/>
              </w:rPr>
              <w:t>(phủ định)</w:t>
            </w:r>
          </w:p>
        </w:tc>
      </w:tr>
      <w:tr w:rsidR="00C51D41" w:rsidRPr="0063340C" w14:paraId="5D81F35E" w14:textId="77777777" w:rsidTr="00A55A2C">
        <w:trPr>
          <w:trHeight w:val="426"/>
        </w:trPr>
        <w:tc>
          <w:tcPr>
            <w:tcW w:w="13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E7A260E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  <w:r w:rsidRPr="0063340C">
              <w:rPr>
                <w:i/>
                <w:sz w:val="28"/>
                <w:szCs w:val="28"/>
              </w:rPr>
              <w:t xml:space="preserve">       </w:t>
            </w:r>
            <w:r w:rsidRPr="0063340C">
              <w:rPr>
                <w:i/>
                <w:position w:val="-12"/>
                <w:sz w:val="28"/>
                <w:szCs w:val="28"/>
              </w:rPr>
              <w:object w:dxaOrig="420" w:dyaOrig="440" w14:anchorId="1ED4B5EF">
                <v:shape id="_x0000_i1065" type="#_x0000_t75" style="width:21.3pt;height:22.25pt" o:ole="">
                  <v:imagedata r:id="rId87" o:title=""/>
                </v:shape>
                <o:OLEObject Type="Embed" ProgID="Equation.DSMT4" ShapeID="_x0000_i1065" DrawAspect="Content" ObjectID="_1760111086" r:id="rId88"/>
              </w:object>
            </w:r>
          </w:p>
        </w:tc>
        <w:tc>
          <w:tcPr>
            <w:tcW w:w="22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F1296E3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07337E53" w14:textId="77777777" w:rsidR="00C51D41" w:rsidRPr="0063340C" w:rsidRDefault="00C51D41" w:rsidP="00A55A2C">
            <w:pPr>
              <w:rPr>
                <w:sz w:val="28"/>
                <w:szCs w:val="28"/>
              </w:rPr>
            </w:pPr>
          </w:p>
        </w:tc>
      </w:tr>
      <w:tr w:rsidR="00C51D41" w:rsidRPr="0063340C" w14:paraId="36B1301C" w14:textId="77777777" w:rsidTr="00A55A2C">
        <w:trPr>
          <w:trHeight w:val="448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D624659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  <w:r w:rsidRPr="0063340C">
              <w:rPr>
                <w:i/>
                <w:sz w:val="28"/>
                <w:szCs w:val="28"/>
              </w:rPr>
              <w:t xml:space="preserve">mà </w:t>
            </w:r>
            <w:r w:rsidRPr="0063340C">
              <w:rPr>
                <w:i/>
                <w:position w:val="-12"/>
                <w:sz w:val="28"/>
                <w:szCs w:val="28"/>
              </w:rPr>
              <w:object w:dxaOrig="600" w:dyaOrig="300" w14:anchorId="6154503D">
                <v:shape id="_x0000_i1066" type="#_x0000_t75" style="width:29.85pt;height:15.15pt" o:ole="">
                  <v:imagedata r:id="rId89" o:title=""/>
                </v:shape>
                <o:OLEObject Type="Embed" ProgID="Equation.DSMT4" ShapeID="_x0000_i1066" DrawAspect="Content" ObjectID="_1760111087" r:id="rId90"/>
              </w:object>
            </w:r>
          </w:p>
        </w:tc>
        <w:tc>
          <w:tcPr>
            <w:tcW w:w="22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E319F13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70B04E1A" w14:textId="77777777" w:rsidR="00C51D41" w:rsidRPr="0063340C" w:rsidRDefault="00C51D41" w:rsidP="00A55A2C">
            <w:pPr>
              <w:rPr>
                <w:sz w:val="28"/>
                <w:szCs w:val="28"/>
              </w:rPr>
            </w:pPr>
          </w:p>
        </w:tc>
      </w:tr>
      <w:tr w:rsidR="00C51D41" w:rsidRPr="0063340C" w14:paraId="74508C99" w14:textId="77777777" w:rsidTr="00A55A2C">
        <w:trPr>
          <w:trHeight w:val="426"/>
        </w:trPr>
        <w:tc>
          <w:tcPr>
            <w:tcW w:w="136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68F74F8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  <w:r w:rsidRPr="0063340C">
              <w:rPr>
                <w:i/>
                <w:sz w:val="28"/>
                <w:szCs w:val="28"/>
              </w:rPr>
              <w:t xml:space="preserve">hay </w:t>
            </w:r>
            <w:r w:rsidRPr="0063340C">
              <w:rPr>
                <w:i/>
                <w:position w:val="-12"/>
                <w:sz w:val="28"/>
                <w:szCs w:val="28"/>
              </w:rPr>
              <w:object w:dxaOrig="700" w:dyaOrig="440" w14:anchorId="7A9719C2">
                <v:shape id="_x0000_i1067" type="#_x0000_t75" style="width:35.05pt;height:22.25pt" o:ole="">
                  <v:imagedata r:id="rId91" o:title=""/>
                </v:shape>
                <o:OLEObject Type="Embed" ProgID="Equation.DSMT4" ShapeID="_x0000_i1067" DrawAspect="Content" ObjectID="_1760111088" r:id="rId92"/>
              </w:object>
            </w:r>
          </w:p>
        </w:tc>
        <w:tc>
          <w:tcPr>
            <w:tcW w:w="22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8871CEC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26D4082" w14:textId="77777777" w:rsidR="00C51D41" w:rsidRPr="0063340C" w:rsidRDefault="00C51D41" w:rsidP="00A55A2C">
            <w:pPr>
              <w:rPr>
                <w:sz w:val="28"/>
                <w:szCs w:val="28"/>
              </w:rPr>
            </w:pPr>
            <w:r w:rsidRPr="0063340C">
              <w:rPr>
                <w:sz w:val="28"/>
                <w:szCs w:val="28"/>
              </w:rPr>
              <w:t>Modus Ponens</w:t>
            </w:r>
          </w:p>
        </w:tc>
      </w:tr>
      <w:tr w:rsidR="00C51D41" w:rsidRPr="0063340C" w14:paraId="45FF31C5" w14:textId="77777777" w:rsidTr="00A55A2C">
        <w:trPr>
          <w:trHeight w:val="471"/>
        </w:trPr>
        <w:tc>
          <w:tcPr>
            <w:tcW w:w="1368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12EAD76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  <w:r w:rsidRPr="0063340C">
              <w:rPr>
                <w:i/>
                <w:sz w:val="28"/>
                <w:szCs w:val="28"/>
              </w:rPr>
              <w:t xml:space="preserve">     </w:t>
            </w:r>
            <w:r w:rsidRPr="0063340C">
              <w:rPr>
                <w:i/>
                <w:position w:val="-12"/>
                <w:sz w:val="28"/>
                <w:szCs w:val="28"/>
              </w:rPr>
              <w:object w:dxaOrig="420" w:dyaOrig="300" w14:anchorId="11C4335F">
                <v:shape id="_x0000_i1068" type="#_x0000_t75" style="width:21.3pt;height:15.15pt" o:ole="">
                  <v:imagedata r:id="rId93" o:title=""/>
                </v:shape>
                <o:OLEObject Type="Embed" ProgID="Equation.DSMT4" ShapeID="_x0000_i1068" DrawAspect="Content" ObjectID="_1760111089" r:id="rId94"/>
              </w:object>
            </w:r>
          </w:p>
        </w:tc>
        <w:tc>
          <w:tcPr>
            <w:tcW w:w="22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6C166A8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48BE5E4" w14:textId="77777777" w:rsidR="00C51D41" w:rsidRPr="0063340C" w:rsidRDefault="00C51D41" w:rsidP="00A55A2C">
            <w:pPr>
              <w:rPr>
                <w:sz w:val="28"/>
                <w:szCs w:val="28"/>
              </w:rPr>
            </w:pPr>
          </w:p>
        </w:tc>
      </w:tr>
      <w:tr w:rsidR="00C51D41" w:rsidRPr="0063340C" w14:paraId="2E7B2D1E" w14:textId="77777777" w:rsidTr="005F0B95">
        <w:trPr>
          <w:trHeight w:val="333"/>
        </w:trPr>
        <w:tc>
          <w:tcPr>
            <w:tcW w:w="13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A253984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  <w:r w:rsidRPr="0063340C">
              <w:rPr>
                <w:i/>
                <w:sz w:val="28"/>
                <w:szCs w:val="28"/>
              </w:rPr>
              <w:t xml:space="preserve">     </w:t>
            </w:r>
            <w:r w:rsidRPr="0063340C">
              <w:rPr>
                <w:i/>
                <w:position w:val="-12"/>
                <w:sz w:val="28"/>
                <w:szCs w:val="28"/>
              </w:rPr>
              <w:object w:dxaOrig="820" w:dyaOrig="340" w14:anchorId="2EF37BC9">
                <v:shape id="_x0000_i1069" type="#_x0000_t75" style="width:41.2pt;height:17.05pt" o:ole="">
                  <v:imagedata r:id="rId95" o:title=""/>
                </v:shape>
                <o:OLEObject Type="Embed" ProgID="Equation.DSMT4" ShapeID="_x0000_i1069" DrawAspect="Content" ObjectID="_1760111090" r:id="rId96"/>
              </w:object>
            </w:r>
          </w:p>
        </w:tc>
        <w:tc>
          <w:tcPr>
            <w:tcW w:w="22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1C6CD3" w14:textId="77777777" w:rsidR="00C51D41" w:rsidRPr="0063340C" w:rsidRDefault="00C51D41" w:rsidP="00A55A2C">
            <w:pPr>
              <w:rPr>
                <w:i/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879566" w14:textId="77777777" w:rsidR="00C51D41" w:rsidRPr="0063340C" w:rsidRDefault="00C51D41" w:rsidP="00A55A2C">
            <w:pPr>
              <w:rPr>
                <w:sz w:val="28"/>
                <w:szCs w:val="28"/>
              </w:rPr>
            </w:pPr>
            <w:r w:rsidRPr="0063340C">
              <w:rPr>
                <w:sz w:val="28"/>
                <w:szCs w:val="28"/>
              </w:rPr>
              <w:t>chứng minh theo trường hợp</w:t>
            </w:r>
          </w:p>
        </w:tc>
      </w:tr>
    </w:tbl>
    <w:p w14:paraId="5D436623" w14:textId="77777777" w:rsidR="00591DD9" w:rsidRPr="00567A50" w:rsidRDefault="00591DD9" w:rsidP="00591DD9">
      <w:pPr>
        <w:rPr>
          <w:b/>
          <w:i/>
          <w:sz w:val="28"/>
          <w:szCs w:val="28"/>
          <w:lang w:val="vi-VN"/>
        </w:rPr>
      </w:pPr>
      <w:r w:rsidRPr="003D0EE1">
        <w:rPr>
          <w:b/>
          <w:i/>
          <w:sz w:val="28"/>
          <w:szCs w:val="28"/>
        </w:rPr>
        <w:t xml:space="preserve">Câu </w:t>
      </w:r>
      <w:r>
        <w:rPr>
          <w:b/>
          <w:i/>
          <w:sz w:val="28"/>
          <w:szCs w:val="28"/>
          <w:lang w:val="vi-VN"/>
        </w:rPr>
        <w:t>5</w:t>
      </w:r>
    </w:p>
    <w:p w14:paraId="7DB2371C" w14:textId="77777777" w:rsidR="00591DD9" w:rsidRPr="003A5FEE" w:rsidRDefault="00591DD9" w:rsidP="00591DD9">
      <w:pPr>
        <w:rPr>
          <w:sz w:val="28"/>
          <w:szCs w:val="28"/>
        </w:rPr>
      </w:pPr>
      <w:r w:rsidRPr="003A5FEE">
        <w:rPr>
          <w:sz w:val="28"/>
          <w:szCs w:val="28"/>
        </w:rPr>
        <w:t xml:space="preserve">1)  </w:t>
      </w:r>
      <w:r>
        <w:rPr>
          <w:sz w:val="28"/>
          <w:szCs w:val="28"/>
          <w:lang w:val="vi-VN"/>
        </w:rPr>
        <w:t>Đồ thị Euler phải có các đỉnh đều là bậc chẵn: chỉ có các đồ thị con đủ 3 đỉnh, 5 đỉnh và 7 đỉnh. Vậy s</w:t>
      </w:r>
      <w:r w:rsidRPr="003A5FEE">
        <w:rPr>
          <w:sz w:val="28"/>
          <w:szCs w:val="28"/>
        </w:rPr>
        <w:t>ố đồ thị con là đồ thị Euler</w:t>
      </w:r>
      <w:r>
        <w:rPr>
          <w:sz w:val="28"/>
          <w:szCs w:val="28"/>
          <w:lang w:val="vi-VN"/>
        </w:rPr>
        <w:t xml:space="preserve"> là</w:t>
      </w:r>
      <w:r w:rsidRPr="003A5FEE">
        <w:rPr>
          <w:sz w:val="28"/>
          <w:szCs w:val="28"/>
        </w:rPr>
        <w:t xml:space="preserve">:  </w:t>
      </w:r>
      <w:r w:rsidRPr="003A5FEE">
        <w:rPr>
          <w:position w:val="-12"/>
          <w:sz w:val="28"/>
          <w:szCs w:val="28"/>
        </w:rPr>
        <w:object w:dxaOrig="2140" w:dyaOrig="420" w14:anchorId="729CAC5E">
          <v:shape id="_x0000_i1070" type="#_x0000_t75" style="width:107.05pt;height:20.85pt" o:ole="">
            <v:imagedata r:id="rId97" o:title=""/>
          </v:shape>
          <o:OLEObject Type="Embed" ProgID="Equation.DSMT4" ShapeID="_x0000_i1070" DrawAspect="Content" ObjectID="_1760111091" r:id="rId98"/>
        </w:object>
      </w:r>
    </w:p>
    <w:p w14:paraId="38F92AAD" w14:textId="77777777" w:rsidR="00591DD9" w:rsidRDefault="00591DD9" w:rsidP="00591DD9">
      <w:pPr>
        <w:rPr>
          <w:sz w:val="28"/>
          <w:szCs w:val="28"/>
        </w:rPr>
      </w:pPr>
      <w:r w:rsidRPr="003A5FEE">
        <w:rPr>
          <w:sz w:val="28"/>
          <w:szCs w:val="28"/>
        </w:rPr>
        <w:t>2)  Số cây bao trùm có 1 đỉnh bậc 6 và 1 đỉnh bậc 3.</w:t>
      </w:r>
    </w:p>
    <w:p w14:paraId="49E71247" w14:textId="77777777" w:rsidR="00591DD9" w:rsidRPr="004B2590" w:rsidRDefault="00591DD9" w:rsidP="00591DD9">
      <w:pPr>
        <w:rPr>
          <w:sz w:val="28"/>
          <w:szCs w:val="28"/>
          <w:lang w:val="vi-VN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0F44B90" wp14:editId="1703C907">
                <wp:simplePos x="0" y="0"/>
                <wp:positionH relativeFrom="column">
                  <wp:posOffset>2945921</wp:posOffset>
                </wp:positionH>
                <wp:positionV relativeFrom="paragraph">
                  <wp:posOffset>150747</wp:posOffset>
                </wp:positionV>
                <wp:extent cx="823822" cy="181154"/>
                <wp:effectExtent l="0" t="0" r="33655" b="28575"/>
                <wp:wrapNone/>
                <wp:docPr id="210" name="Straight Connector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3822" cy="18115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line w14:anchorId="72039D38" id="Straight Connector 210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1.95pt,11.85pt" to="296.8pt,2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743D2BC" wp14:editId="4FF82AD2">
                <wp:simplePos x="0" y="0"/>
                <wp:positionH relativeFrom="column">
                  <wp:posOffset>2937294</wp:posOffset>
                </wp:positionH>
                <wp:positionV relativeFrom="paragraph">
                  <wp:posOffset>176626</wp:posOffset>
                </wp:positionV>
                <wp:extent cx="651295" cy="375249"/>
                <wp:effectExtent l="0" t="0" r="34925" b="25400"/>
                <wp:wrapNone/>
                <wp:docPr id="209" name="Straight Connector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1295" cy="37524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line w14:anchorId="362A954F" id="Straight Connector 209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1.3pt,13.9pt" to="282.6pt,4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E8FA0CA" wp14:editId="671851CD">
                <wp:simplePos x="0" y="0"/>
                <wp:positionH relativeFrom="column">
                  <wp:posOffset>2936707</wp:posOffset>
                </wp:positionH>
                <wp:positionV relativeFrom="paragraph">
                  <wp:posOffset>180939</wp:posOffset>
                </wp:positionV>
                <wp:extent cx="315451" cy="560717"/>
                <wp:effectExtent l="0" t="0" r="27940" b="29845"/>
                <wp:wrapNone/>
                <wp:docPr id="208" name="Straight Connector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5451" cy="56071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line w14:anchorId="3F151AC4" id="Straight Connector 208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1.25pt,14.25pt" to="256.1pt,5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B071F62" wp14:editId="4B4BBA62">
                <wp:simplePos x="0" y="0"/>
                <wp:positionH relativeFrom="column">
                  <wp:posOffset>2894163</wp:posOffset>
                </wp:positionH>
                <wp:positionV relativeFrom="paragraph">
                  <wp:posOffset>167759</wp:posOffset>
                </wp:positionV>
                <wp:extent cx="43132" cy="707605"/>
                <wp:effectExtent l="0" t="0" r="33655" b="35560"/>
                <wp:wrapNone/>
                <wp:docPr id="207" name="Straight Connector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132" cy="7076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line w14:anchorId="31220260" id="Straight Connector 207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7.9pt,13.2pt" to="231.3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33A1BE4" wp14:editId="574CCEF2">
                <wp:simplePos x="0" y="0"/>
                <wp:positionH relativeFrom="column">
                  <wp:posOffset>2549106</wp:posOffset>
                </wp:positionH>
                <wp:positionV relativeFrom="paragraph">
                  <wp:posOffset>129181</wp:posOffset>
                </wp:positionV>
                <wp:extent cx="403285" cy="586596"/>
                <wp:effectExtent l="0" t="0" r="34925" b="23495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3285" cy="58659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line w14:anchorId="2C3014FB" id="Straight Connector 206" o:spid="_x0000_s1026" style="position:absolute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7pt,10.15pt" to="232.45pt,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8AC00F1" wp14:editId="39ACEE06">
                <wp:simplePos x="0" y="0"/>
                <wp:positionH relativeFrom="column">
                  <wp:posOffset>2135038</wp:posOffset>
                </wp:positionH>
                <wp:positionV relativeFrom="paragraph">
                  <wp:posOffset>129181</wp:posOffset>
                </wp:positionV>
                <wp:extent cx="802256" cy="366622"/>
                <wp:effectExtent l="0" t="0" r="17145" b="33655"/>
                <wp:wrapNone/>
                <wp:docPr id="205" name="Straight Connector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2256" cy="36662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line w14:anchorId="160FA28D" id="Straight Connector 205" o:spid="_x0000_s1026" style="position:absolute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8.1pt,10.15pt" to="231.25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" strokecolor="black [3200]" strokeweight=".5pt">
                <v:stroke joinstyle="miter"/>
              </v:line>
            </w:pict>
          </mc:Fallback>
        </mc:AlternateContent>
      </w:r>
      <w:r>
        <w:rPr>
          <w:sz w:val="28"/>
          <w:szCs w:val="28"/>
          <w:lang w:val="vi-VN"/>
        </w:rPr>
        <w:t xml:space="preserve">                                                                  1</w:t>
      </w:r>
    </w:p>
    <w:p w14:paraId="40B5090E" w14:textId="77777777" w:rsidR="00591DD9" w:rsidRPr="00425E34" w:rsidRDefault="00591DD9" w:rsidP="00591DD9">
      <w:pPr>
        <w:rPr>
          <w:sz w:val="28"/>
          <w:szCs w:val="28"/>
          <w:lang w:val="vi-VN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A34392B" wp14:editId="0081EA10">
                <wp:simplePos x="0" y="0"/>
                <wp:positionH relativeFrom="column">
                  <wp:posOffset>3817189</wp:posOffset>
                </wp:positionH>
                <wp:positionV relativeFrom="paragraph">
                  <wp:posOffset>71360</wp:posOffset>
                </wp:positionV>
                <wp:extent cx="465826" cy="77637"/>
                <wp:effectExtent l="0" t="0" r="29845" b="36830"/>
                <wp:wrapNone/>
                <wp:docPr id="212" name="Straight Connector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5826" cy="7763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line w14:anchorId="521EAD1F" id="Straight Connector 212" o:spid="_x0000_s1026" style="position:absolute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0.55pt,5.6pt" to="337.25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2FD0736" wp14:editId="100A5A38">
                <wp:simplePos x="0" y="0"/>
                <wp:positionH relativeFrom="column">
                  <wp:posOffset>3795623</wp:posOffset>
                </wp:positionH>
                <wp:positionV relativeFrom="paragraph">
                  <wp:posOffset>136058</wp:posOffset>
                </wp:positionV>
                <wp:extent cx="245852" cy="323490"/>
                <wp:effectExtent l="0" t="0" r="20955" b="19685"/>
                <wp:wrapNone/>
                <wp:docPr id="211" name="Straight Connector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852" cy="3234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>
            <w:pict>
              <v:line w14:anchorId="6856EBAA" id="Straight Connector 211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8.85pt,10.7pt" to="318.2pt,3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" strokecolor="black [3200]" strokeweight=".5pt">
                <v:stroke joinstyle="miter"/>
              </v:line>
            </w:pict>
          </mc:Fallback>
        </mc:AlternateConten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   2         8</w:t>
      </w:r>
    </w:p>
    <w:p w14:paraId="7C294110" w14:textId="77777777" w:rsidR="00591DD9" w:rsidRDefault="00591DD9" w:rsidP="00591DD9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vi-VN"/>
        </w:rPr>
        <w:t xml:space="preserve">                7                               3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vi-VN"/>
        </w:rPr>
        <w:t xml:space="preserve">     </w:t>
      </w:r>
      <w:r>
        <w:rPr>
          <w:sz w:val="28"/>
          <w:szCs w:val="28"/>
        </w:rPr>
        <w:tab/>
      </w:r>
    </w:p>
    <w:p w14:paraId="55B200FE" w14:textId="77777777" w:rsidR="00591DD9" w:rsidRPr="00D93719" w:rsidRDefault="00591DD9" w:rsidP="00591DD9">
      <w:pPr>
        <w:rPr>
          <w:sz w:val="28"/>
          <w:szCs w:val="28"/>
          <w:lang w:val="vi-VN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vi-VN"/>
        </w:rPr>
        <w:t xml:space="preserve">     6              4                9</w:t>
      </w:r>
    </w:p>
    <w:p w14:paraId="28DCE59E" w14:textId="77777777" w:rsidR="00591DD9" w:rsidRPr="00B22177" w:rsidRDefault="00591DD9" w:rsidP="00591DD9">
      <w:pPr>
        <w:rPr>
          <w:sz w:val="28"/>
          <w:szCs w:val="28"/>
          <w:lang w:val="vi-VN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vi-VN"/>
        </w:rPr>
        <w:t xml:space="preserve">  5</w:t>
      </w:r>
    </w:p>
    <w:p w14:paraId="3D61B3F8" w14:textId="77777777" w:rsidR="00591DD9" w:rsidRDefault="00591DD9" w:rsidP="00591DD9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Lấy 1 trong 9 đỉnh làm đỉnh bậc 6, có 9 cách chọn – gọi là đỉnh 1.</w:t>
      </w:r>
    </w:p>
    <w:p w14:paraId="6841F534" w14:textId="77777777" w:rsidR="00591DD9" w:rsidRPr="00194B82" w:rsidRDefault="00591DD9" w:rsidP="00591DD9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Nối đỉnh 1 với 6 trong 8 đỉnh còn lại, có C</w:t>
      </w:r>
      <w:r w:rsidRPr="00793882">
        <w:rPr>
          <w:sz w:val="28"/>
          <w:szCs w:val="28"/>
          <w:vertAlign w:val="subscript"/>
          <w:lang w:val="vi-VN"/>
        </w:rPr>
        <w:t>8</w:t>
      </w:r>
      <w:r w:rsidRPr="00793882">
        <w:rPr>
          <w:sz w:val="28"/>
          <w:szCs w:val="28"/>
          <w:vertAlign w:val="superscript"/>
          <w:lang w:val="vi-VN"/>
        </w:rPr>
        <w:t>6</w:t>
      </w:r>
      <w:r>
        <w:rPr>
          <w:sz w:val="28"/>
          <w:szCs w:val="28"/>
          <w:lang w:val="vi-VN"/>
        </w:rPr>
        <w:t xml:space="preserve"> = 28 cách chọn – gọi là các đỉnh 2,3, 4, 5, 6, 7. Lấy 1 trong 6 đỉnh đó nối với 2 đỉnh còn lại – gọi là 2 đỉnh 8 và 9: có 6 cách chọn. Vậy số cây bao trùm có 1 đỉnh bậc 6 và 1 đỉnh bậc 3 tất cả là:</w:t>
      </w:r>
    </w:p>
    <w:p w14:paraId="4568AA00" w14:textId="77777777" w:rsidR="00591DD9" w:rsidRPr="003A5FEE" w:rsidRDefault="00591DD9" w:rsidP="00591DD9">
      <w:pPr>
        <w:jc w:val="center"/>
        <w:rPr>
          <w:sz w:val="28"/>
          <w:szCs w:val="28"/>
        </w:rPr>
      </w:pPr>
      <w:r w:rsidRPr="003A5FEE">
        <w:rPr>
          <w:position w:val="-12"/>
          <w:sz w:val="28"/>
          <w:szCs w:val="28"/>
        </w:rPr>
        <w:object w:dxaOrig="2040" w:dyaOrig="360" w14:anchorId="7F8D78CC">
          <v:shape id="_x0000_i1071" type="#_x0000_t75" style="width:101.85pt;height:18pt" o:ole="">
            <v:imagedata r:id="rId99" o:title=""/>
          </v:shape>
          <o:OLEObject Type="Embed" ProgID="Equation.DSMT4" ShapeID="_x0000_i1071" DrawAspect="Content" ObjectID="_1760111092" r:id="rId100"/>
        </w:object>
      </w:r>
      <w:r>
        <w:rPr>
          <w:sz w:val="28"/>
          <w:szCs w:val="28"/>
        </w:rPr>
        <w:t xml:space="preserve"> cây</w:t>
      </w:r>
    </w:p>
    <w:p w14:paraId="5B4EA13C" w14:textId="77777777" w:rsidR="00591DD9" w:rsidRPr="003A5FEE" w:rsidRDefault="00591DD9" w:rsidP="00591DD9">
      <w:pPr>
        <w:jc w:val="both"/>
        <w:rPr>
          <w:sz w:val="28"/>
          <w:szCs w:val="28"/>
        </w:rPr>
      </w:pPr>
      <w:r w:rsidRPr="003A5FEE">
        <w:rPr>
          <w:sz w:val="28"/>
          <w:szCs w:val="28"/>
        </w:rPr>
        <w:t>3)  Trong mặt phẳng Oxy, tọa độ các điểm sẽ có 1 trong 4 dạng sau: (chẵn, chẵn), (chẵn, lẻ), (lẻ, chẵn), (lẻ, lẻ).</w:t>
      </w:r>
    </w:p>
    <w:p w14:paraId="728C4F77" w14:textId="77777777" w:rsidR="00591DD9" w:rsidRDefault="00591DD9" w:rsidP="00591DD9">
      <w:pPr>
        <w:jc w:val="both"/>
        <w:rPr>
          <w:sz w:val="28"/>
          <w:szCs w:val="28"/>
        </w:rPr>
      </w:pPr>
      <w:r w:rsidRPr="003A5FEE">
        <w:rPr>
          <w:sz w:val="28"/>
          <w:szCs w:val="28"/>
        </w:rPr>
        <w:t xml:space="preserve">G là đồ thị có 9 đỉnh nên theo định lý Dirichlet, sẽ có ít nhất </w:t>
      </w:r>
      <w:r w:rsidRPr="003A5FEE">
        <w:rPr>
          <w:position w:val="-32"/>
          <w:sz w:val="28"/>
          <w:szCs w:val="28"/>
        </w:rPr>
        <w:object w:dxaOrig="940" w:dyaOrig="780" w14:anchorId="7160249D">
          <v:shape id="_x0000_i1072" type="#_x0000_t75" style="width:46.9pt;height:38.85pt" o:ole="">
            <v:imagedata r:id="rId101" o:title=""/>
          </v:shape>
          <o:OLEObject Type="Embed" ProgID="Equation.DSMT4" ShapeID="_x0000_i1072" DrawAspect="Content" ObjectID="_1760111093" r:id="rId102"/>
        </w:object>
      </w:r>
      <w:r w:rsidRPr="003A5FEE">
        <w:rPr>
          <w:sz w:val="28"/>
          <w:szCs w:val="28"/>
        </w:rPr>
        <w:t xml:space="preserve"> đỉnh thuộc cùng 1 loại.</w:t>
      </w:r>
      <w:r>
        <w:rPr>
          <w:sz w:val="28"/>
          <w:szCs w:val="28"/>
          <w:lang w:val="vi-VN"/>
        </w:rPr>
        <w:t xml:space="preserve"> Trung điểm của 2 đỉnh cùng loại có tọa độ nguyên.</w:t>
      </w:r>
      <w:r w:rsidRPr="003A5FEE">
        <w:rPr>
          <w:sz w:val="28"/>
          <w:szCs w:val="28"/>
        </w:rPr>
        <w:t xml:space="preserve"> </w:t>
      </w:r>
    </w:p>
    <w:p w14:paraId="6D39E00D" w14:textId="25A0FCBA" w:rsidR="00591DD9" w:rsidRDefault="00591DD9" w:rsidP="00246643">
      <w:pPr>
        <w:jc w:val="both"/>
      </w:pPr>
      <w:r w:rsidRPr="003A5FEE">
        <w:rPr>
          <w:sz w:val="28"/>
          <w:szCs w:val="28"/>
        </w:rPr>
        <w:t xml:space="preserve">Hơn nữa, vì không có 3 đỉnh nào thẳng hàng nên 3 đỉnh thuộc cùng 1 loại trên sẽ tạo thành 1 tam giác thỏa mãn </w:t>
      </w:r>
      <w:r>
        <w:rPr>
          <w:sz w:val="28"/>
          <w:szCs w:val="28"/>
          <w:lang w:val="vi-VN"/>
        </w:rPr>
        <w:t xml:space="preserve">điều kiện </w:t>
      </w:r>
      <w:r w:rsidRPr="003A5FEE">
        <w:rPr>
          <w:sz w:val="28"/>
          <w:szCs w:val="28"/>
        </w:rPr>
        <w:t>trung điểm của các cạnh cũng có tọa độ nguyên.</w:t>
      </w:r>
      <w:r w:rsidRPr="002B292C">
        <w:rPr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833CCC7" wp14:editId="7643D9D9">
                <wp:simplePos x="0" y="0"/>
                <wp:positionH relativeFrom="column">
                  <wp:posOffset>2609850</wp:posOffset>
                </wp:positionH>
                <wp:positionV relativeFrom="paragraph">
                  <wp:posOffset>6498590</wp:posOffset>
                </wp:positionV>
                <wp:extent cx="2305050" cy="1076325"/>
                <wp:effectExtent l="0" t="1270" r="19050" b="0"/>
                <wp:wrapNone/>
                <wp:docPr id="194" name="Group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5050" cy="1076325"/>
                          <a:chOff x="6660" y="10800"/>
                          <a:chExt cx="3630" cy="1695"/>
                        </a:xfrm>
                      </wpg:grpSpPr>
                      <wps:wsp>
                        <wps:cNvPr id="195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6675" y="11955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40C8A3" w14:textId="77777777" w:rsidR="00591DD9" w:rsidRPr="00717E4B" w:rsidRDefault="00591DD9" w:rsidP="00591DD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1160"/>
                            <a:ext cx="54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3EB991" w14:textId="77777777" w:rsidR="00591DD9" w:rsidRPr="00717E4B" w:rsidRDefault="00591DD9" w:rsidP="00591DD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1565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387B47" w14:textId="77777777" w:rsidR="00591DD9" w:rsidRPr="00717E4B" w:rsidRDefault="00591DD9" w:rsidP="00591DD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t>y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8055" y="10800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825C16" w14:textId="77777777" w:rsidR="00591DD9" w:rsidRPr="00826FA9" w:rsidRDefault="00591DD9" w:rsidP="00591DD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826FA9">
                                <w:rPr>
                                  <w:sz w:val="26"/>
                                  <w:szCs w:val="26"/>
                                </w:rPr>
                                <w:t>OR</w:t>
                              </w:r>
                            </w:p>
                            <w:p w14:paraId="75135F67" w14:textId="77777777" w:rsidR="00591DD9" w:rsidRDefault="00591DD9" w:rsidP="00591DD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9030" y="11370"/>
                            <a:ext cx="12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AAEDC5" w14:textId="77777777" w:rsidR="00591DD9" w:rsidRPr="00717E4B" w:rsidRDefault="00591DD9" w:rsidP="00591DD9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717E4B">
                                <w:rPr>
                                  <w:sz w:val="26"/>
                                  <w:szCs w:val="26"/>
                                </w:rPr>
                                <w:t>F(x, y, 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AutoShape 170"/>
                        <wps:cNvCnPr>
                          <a:cxnSpLocks noChangeShapeType="1"/>
                          <a:endCxn id="204" idx="3"/>
                        </wps:cNvCnPr>
                        <wps:spPr bwMode="auto">
                          <a:xfrm>
                            <a:off x="7020" y="11820"/>
                            <a:ext cx="1353" cy="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AutoShape 171"/>
                        <wps:cNvCnPr>
                          <a:cxnSpLocks noChangeShapeType="1"/>
                        </wps:cNvCnPr>
                        <wps:spPr bwMode="auto">
                          <a:xfrm>
                            <a:off x="7020" y="11460"/>
                            <a:ext cx="126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AutoShape 172"/>
                        <wps:cNvCnPr>
                          <a:cxnSpLocks noChangeShapeType="1"/>
                        </wps:cNvCnPr>
                        <wps:spPr bwMode="auto">
                          <a:xfrm>
                            <a:off x="7050" y="12180"/>
                            <a:ext cx="126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AutoShape 173"/>
                        <wps:cNvCnPr>
                          <a:cxnSpLocks noChangeShapeType="1"/>
                        </wps:cNvCnPr>
                        <wps:spPr bwMode="auto">
                          <a:xfrm>
                            <a:off x="8790" y="11835"/>
                            <a:ext cx="150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AutoShape 174"/>
                        <wps:cNvSpPr>
                          <a:spLocks noChangeArrowheads="1"/>
                        </wps:cNvSpPr>
                        <wps:spPr bwMode="auto">
                          <a:xfrm flipH="1">
                            <a:off x="8085" y="11205"/>
                            <a:ext cx="720" cy="1260"/>
                          </a:xfrm>
                          <a:prstGeom prst="moon">
                            <a:avLst>
                              <a:gd name="adj" fmla="val 6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33CCC7" id="Group 194" o:spid="_x0000_s1037" style="position:absolute;left:0;text-align:left;margin-left:205.5pt;margin-top:511.7pt;width:181.5pt;height:84.75pt;z-index:251659264" coordorigin="6660,10800" coordsize="3630,1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">
                <v:shape id="Text Box 165" o:spid="_x0000_s1038" type="#_x0000_t202" style="position:absolute;left:6675;top:1195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" stroked="f">
                  <v:textbox>
                    <w:txbxContent>
                      <w:p w14:paraId="1A40C8A3" w14:textId="77777777" w:rsidR="00591DD9" w:rsidRPr="00717E4B" w:rsidRDefault="00591DD9" w:rsidP="00591DD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z</w:t>
                        </w:r>
                      </w:p>
                    </w:txbxContent>
                  </v:textbox>
                </v:shape>
                <v:shape id="Text Box 166" o:spid="_x0000_s1039" type="#_x0000_t202" style="position:absolute;left:6660;top:11160;width:540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" stroked="f">
                  <v:textbox>
                    <w:txbxContent>
                      <w:p w14:paraId="263EB991" w14:textId="77777777" w:rsidR="00591DD9" w:rsidRPr="00717E4B" w:rsidRDefault="00591DD9" w:rsidP="00591DD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x</w:t>
                        </w:r>
                      </w:p>
                    </w:txbxContent>
                  </v:textbox>
                </v:shape>
                <v:shape id="Text Box 167" o:spid="_x0000_s1040" type="#_x0000_t202" style="position:absolute;left:6660;top:1156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" stroked="f">
                  <v:textbox>
                    <w:txbxContent>
                      <w:p w14:paraId="70387B47" w14:textId="77777777" w:rsidR="00591DD9" w:rsidRPr="00717E4B" w:rsidRDefault="00591DD9" w:rsidP="00591DD9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t>yx</w:t>
                        </w:r>
                      </w:p>
                    </w:txbxContent>
                  </v:textbox>
                </v:shape>
                <v:shape id="Text Box 168" o:spid="_x0000_s1041" type="#_x0000_t202" style="position:absolute;left:8055;top:1080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" stroked="f">
                  <v:textbox>
                    <w:txbxContent>
                      <w:p w14:paraId="05825C16" w14:textId="77777777" w:rsidR="00591DD9" w:rsidRPr="00826FA9" w:rsidRDefault="00591DD9" w:rsidP="00591DD9">
                        <w:pPr>
                          <w:rPr>
                            <w:sz w:val="26"/>
                            <w:szCs w:val="26"/>
                          </w:rPr>
                        </w:pPr>
                        <w:r w:rsidRPr="00826FA9">
                          <w:rPr>
                            <w:sz w:val="26"/>
                            <w:szCs w:val="26"/>
                          </w:rPr>
                          <w:t>OR</w:t>
                        </w:r>
                      </w:p>
                      <w:p w14:paraId="75135F67" w14:textId="77777777" w:rsidR="00591DD9" w:rsidRDefault="00591DD9" w:rsidP="00591DD9"/>
                    </w:txbxContent>
                  </v:textbox>
                </v:shape>
                <v:shape id="Text Box 169" o:spid="_x0000_s1042" type="#_x0000_t202" style="position:absolute;left:9030;top:11370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" stroked="f">
                  <v:textbox>
                    <w:txbxContent>
                      <w:p w14:paraId="44AAEDC5" w14:textId="77777777" w:rsidR="00591DD9" w:rsidRPr="00717E4B" w:rsidRDefault="00591DD9" w:rsidP="00591DD9">
                        <w:pPr>
                          <w:rPr>
                            <w:sz w:val="26"/>
                            <w:szCs w:val="26"/>
                          </w:rPr>
                        </w:pPr>
                        <w:r w:rsidRPr="00717E4B">
                          <w:rPr>
                            <w:sz w:val="26"/>
                            <w:szCs w:val="26"/>
                          </w:rPr>
                          <w:t>F(x, y, z)</w:t>
                        </w:r>
                      </w:p>
                    </w:txbxContent>
                  </v:textbox>
                </v:shape>
                <v:shape id="AutoShape 170" o:spid="_x0000_s1043" type="#_x0000_t32" style="position:absolute;left:7020;top:11820;width:1353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">
                  <v:stroke endarrow="open" endarrowlength="long"/>
                </v:shape>
                <v:shape id="AutoShape 171" o:spid="_x0000_s1044" type="#_x0000_t32" style="position:absolute;left:7020;top:11460;width:126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">
                  <v:stroke endarrow="open" endarrowlength="long"/>
                </v:shape>
                <v:shape id="AutoShape 172" o:spid="_x0000_s1045" type="#_x0000_t32" style="position:absolute;left:7050;top:12180;width:126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">
                  <v:stroke endarrow="open" endarrowlength="long"/>
                </v:shape>
                <v:shape id="AutoShape 173" o:spid="_x0000_s1046" type="#_x0000_t32" style="position:absolute;left:8790;top:11835;width:150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">
                  <v:stroke endarrow="open" endarrowwidth="wide" endarrowlength="long"/>
                </v:shape>
                <v:shape id="AutoShape 174" o:spid="_x0000_s1047" type="#_x0000_t184" style="position:absolute;left:8085;top:11205;width:720;height:126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" adj="12960"/>
              </v:group>
            </w:pict>
          </mc:Fallback>
        </mc:AlternateContent>
      </w:r>
    </w:p>
    <w:sectPr w:rsidR="00591DD9">
      <w:headerReference w:type="even" r:id="rId103"/>
      <w:headerReference w:type="default" r:id="rId104"/>
      <w:footerReference w:type="even" r:id="rId105"/>
      <w:footerReference w:type="default" r:id="rId106"/>
      <w:headerReference w:type="first" r:id="rId107"/>
      <w:footerReference w:type="first" r:id="rId10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71A63C" w14:textId="77777777" w:rsidR="007B1E38" w:rsidRDefault="007B1E38">
      <w:r>
        <w:separator/>
      </w:r>
    </w:p>
  </w:endnote>
  <w:endnote w:type="continuationSeparator" w:id="0">
    <w:p w14:paraId="1BA8EADD" w14:textId="77777777" w:rsidR="007B1E38" w:rsidRDefault="007B1E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46BFBE" w14:textId="77777777" w:rsidR="00342A13" w:rsidRDefault="007B1E3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4293725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2DF97F" w14:textId="77777777" w:rsidR="00342A13" w:rsidRDefault="00591DD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3C9339D" w14:textId="77777777" w:rsidR="00342A13" w:rsidRDefault="007B1E3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65D0A2" w14:textId="77777777" w:rsidR="00342A13" w:rsidRDefault="007B1E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7E4B4A" w14:textId="77777777" w:rsidR="007B1E38" w:rsidRDefault="007B1E38">
      <w:r>
        <w:separator/>
      </w:r>
    </w:p>
  </w:footnote>
  <w:footnote w:type="continuationSeparator" w:id="0">
    <w:p w14:paraId="57EC7876" w14:textId="77777777" w:rsidR="007B1E38" w:rsidRDefault="007B1E3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09637A" w14:textId="77777777" w:rsidR="00342A13" w:rsidRDefault="007B1E3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06E109" w14:textId="77777777" w:rsidR="00342A13" w:rsidRDefault="007B1E3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D32CC4" w14:textId="77777777" w:rsidR="00342A13" w:rsidRDefault="007B1E3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9B57F3"/>
    <w:multiLevelType w:val="hybridMultilevel"/>
    <w:tmpl w:val="E8246590"/>
    <w:lvl w:ilvl="0" w:tplc="506C9CF4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187BD0"/>
    <w:multiLevelType w:val="hybridMultilevel"/>
    <w:tmpl w:val="8F98445A"/>
    <w:lvl w:ilvl="0" w:tplc="A3160588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3C95F40"/>
    <w:multiLevelType w:val="hybridMultilevel"/>
    <w:tmpl w:val="B25E677E"/>
    <w:lvl w:ilvl="0" w:tplc="585643BA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 w15:restartNumberingAfterBreak="0">
    <w:nsid w:val="6535638D"/>
    <w:multiLevelType w:val="hybridMultilevel"/>
    <w:tmpl w:val="1EB20CC6"/>
    <w:lvl w:ilvl="0" w:tplc="8D5C76C0">
      <w:start w:val="326"/>
      <w:numFmt w:val="decimal"/>
      <w:lvlText w:val="%1"/>
      <w:lvlJc w:val="left"/>
      <w:pPr>
        <w:ind w:left="114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5820AA9"/>
    <w:multiLevelType w:val="hybridMultilevel"/>
    <w:tmpl w:val="0C8840F8"/>
    <w:lvl w:ilvl="0" w:tplc="864EEE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5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1DD9"/>
    <w:rsid w:val="000345C4"/>
    <w:rsid w:val="001153FE"/>
    <w:rsid w:val="0017001F"/>
    <w:rsid w:val="00246643"/>
    <w:rsid w:val="002751DB"/>
    <w:rsid w:val="00340BF9"/>
    <w:rsid w:val="003478A3"/>
    <w:rsid w:val="00516CEA"/>
    <w:rsid w:val="00591DD9"/>
    <w:rsid w:val="005B1393"/>
    <w:rsid w:val="005F0B95"/>
    <w:rsid w:val="00723CC2"/>
    <w:rsid w:val="007B1E38"/>
    <w:rsid w:val="00843BFA"/>
    <w:rsid w:val="008474B5"/>
    <w:rsid w:val="00A854DF"/>
    <w:rsid w:val="00C51D41"/>
    <w:rsid w:val="00CA71B1"/>
    <w:rsid w:val="00D13B09"/>
    <w:rsid w:val="00F51C45"/>
    <w:rsid w:val="00F9323F"/>
    <w:rsid w:val="00FB0D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4700AD"/>
  <w15:chartTrackingRefBased/>
  <w15:docId w15:val="{21A6F5A0-CE4B-41E1-BF6B-43D32D7FA2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91D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591DD9"/>
    <w:rPr>
      <w:color w:val="0000FF"/>
      <w:u w:val="single"/>
    </w:rPr>
  </w:style>
  <w:style w:type="table" w:styleId="TableGrid">
    <w:name w:val="Table Grid"/>
    <w:basedOn w:val="TableNormal"/>
    <w:rsid w:val="00591D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591DD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1DD9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91DD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DD9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91D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07" Type="http://schemas.openxmlformats.org/officeDocument/2006/relationships/header" Target="header3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header" Target="header1.xml"/><Relationship Id="rId108" Type="http://schemas.openxmlformats.org/officeDocument/2006/relationships/footer" Target="footer3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235</Words>
  <Characters>7041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ason THAI</dc:creator>
  <cp:keywords/>
  <dc:description/>
  <cp:lastModifiedBy>Administrator</cp:lastModifiedBy>
  <cp:revision>13</cp:revision>
  <dcterms:created xsi:type="dcterms:W3CDTF">2021-11-24T06:14:00Z</dcterms:created>
  <dcterms:modified xsi:type="dcterms:W3CDTF">2023-10-29T11:56:00Z</dcterms:modified>
</cp:coreProperties>
</file>